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</w:t>
            </w:r>
            <w:proofErr w:type="spellStart"/>
            <w:r>
              <w:rPr>
                <w:rFonts w:ascii="Times New Roman" w:eastAsia="Times New Roman" w:hAnsi="Times New Roman"/>
                <w:sz w:val="32"/>
                <w:szCs w:val="24"/>
              </w:rPr>
              <w:t>Внутрибаллистическое</w:t>
            </w:r>
            <w:proofErr w:type="spellEnd"/>
            <w:r>
              <w:rPr>
                <w:rFonts w:ascii="Times New Roman" w:eastAsia="Times New Roman" w:hAnsi="Times New Roman"/>
                <w:sz w:val="32"/>
                <w:szCs w:val="24"/>
              </w:rPr>
              <w:t xml:space="preserve">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5285D404" w:rsidR="00FE1227" w:rsidRPr="002A58FD" w:rsidRDefault="002A58FD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5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F7B8F74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2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spellStart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Гарпинич</w:t>
            </w:r>
            <w:proofErr w:type="spellEnd"/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Д.Н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p w14:paraId="16075AB7" w14:textId="05757C10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proofErr w:type="spellEnd"/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B7C044D" w:rsidR="00E645F8" w:rsidRPr="00FE1227" w:rsidRDefault="00E645F8" w:rsidP="00E645F8">
            <w:pPr>
              <w:jc w:val="center"/>
            </w:pPr>
            <w:r w:rsidRPr="00FE1227">
              <w:t>610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 xml:space="preserve">, </w:t>
            </w:r>
            <w:proofErr w:type="spellStart"/>
            <w:r w:rsidRPr="00FE1227">
              <w:t>кН·с</w:t>
            </w:r>
            <w:proofErr w:type="spellEnd"/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1B66313A" w:rsidR="00E645F8" w:rsidRPr="00FE1227" w:rsidRDefault="00E645F8" w:rsidP="00E645F8">
            <w:pPr>
              <w:jc w:val="center"/>
            </w:pPr>
            <w:r w:rsidRPr="00FE1227">
              <w:t>2250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proofErr w:type="spellStart"/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proofErr w:type="spellEnd"/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56F47636" w:rsidR="00E645F8" w:rsidRPr="00FE1227" w:rsidRDefault="00E645F8" w:rsidP="00E645F8">
            <w:pPr>
              <w:jc w:val="center"/>
            </w:pPr>
            <w:r w:rsidRPr="00FE1227">
              <w:t>20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EED639" w:rsidR="00A25A3A" w:rsidRPr="00A25A3A" w:rsidRDefault="00A25A3A" w:rsidP="00E645F8">
            <w:pPr>
              <w:jc w:val="center"/>
            </w:pPr>
            <w:r w:rsidRPr="00A25A3A">
              <w:t>ОТРК ATACMS (США)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06EF5874" w:rsidR="0071326E" w:rsidRDefault="008405A8" w:rsidP="00CC48D9">
            <w:pPr>
              <w:jc w:val="center"/>
              <w:rPr>
                <w:bCs/>
                <w:lang w:val="en-US"/>
              </w:rPr>
            </w:pPr>
            <w:r w:rsidRPr="008405A8">
              <w:rPr>
                <w:position w:val="-16"/>
              </w:rPr>
              <w:object w:dxaOrig="780" w:dyaOrig="480" w14:anchorId="640EFC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4pt" o:ole="">
                  <v:imagedata r:id="rId9" o:title=""/>
                </v:shape>
                <o:OLEObject Type="Embed" ProgID="Equation.DSMT4" ShapeID="_x0000_i1025" DrawAspect="Content" ObjectID="_1701617764" r:id="rId10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64B3A2D0" w:rsidR="0071326E" w:rsidRPr="00FE1227" w:rsidRDefault="0071326E" w:rsidP="00CC48D9">
            <w:pPr>
              <w:jc w:val="center"/>
            </w:pPr>
            <w:r w:rsidRPr="00FE1227">
              <w:t>14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5A79E385" w:rsidR="0071326E" w:rsidRPr="00FE1227" w:rsidRDefault="0071326E" w:rsidP="00CC48D9">
            <w:pPr>
              <w:jc w:val="center"/>
            </w:pPr>
            <w:r w:rsidRPr="00FE1227">
              <w:t>6</w:t>
            </w:r>
            <w:r>
              <w:t>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DDA1992" w:rsidR="0071326E" w:rsidRDefault="00C71767" w:rsidP="00CC48D9">
            <w:pPr>
              <w:jc w:val="center"/>
            </w:pPr>
            <w:r>
              <w:t>2</w:t>
            </w:r>
            <w:r w:rsidR="0071326E">
              <w:rPr>
                <w:lang w:val="en-US"/>
              </w:rPr>
              <w:t>0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</w:t>
            </w:r>
            <w:proofErr w:type="spellStart"/>
            <w:r w:rsidRPr="00FE1227">
              <w:t>с∙МПа</w:t>
            </w:r>
            <w:proofErr w:type="spellEnd"/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351148A9" w:rsidR="00FE1227" w:rsidRPr="00FE1227" w:rsidRDefault="00E13CFE" w:rsidP="00CC48D9">
            <w:pPr>
              <w:jc w:val="center"/>
            </w:pPr>
            <w:r>
              <w:t>4,38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10B88D97" w:rsidR="00FE1227" w:rsidRPr="00FE1227" w:rsidRDefault="00E13CFE" w:rsidP="00CC48D9">
            <w:pPr>
              <w:jc w:val="center"/>
            </w:pPr>
            <w:r>
              <w:t>7,0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proofErr w:type="spellStart"/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proofErr w:type="spellEnd"/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07D6A250" w:rsidR="007F6EF3" w:rsidRDefault="007F6EF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 xml:space="preserve">Характеристики </w:t>
            </w:r>
            <w:proofErr w:type="spellStart"/>
            <w:r>
              <w:rPr>
                <w:b/>
              </w:rPr>
              <w:t>воспламенительного</w:t>
            </w:r>
            <w:proofErr w:type="spellEnd"/>
            <w:r>
              <w:rPr>
                <w:b/>
              </w:rPr>
              <w:t xml:space="preserve">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6852E779" w:rsidR="007F6EF3" w:rsidRPr="002A47F1" w:rsidRDefault="008405A8" w:rsidP="001E3124">
            <w:pPr>
              <w:jc w:val="center"/>
              <w:rPr>
                <w:bCs/>
                <w:lang w:val="en-US"/>
              </w:rPr>
            </w:pPr>
            <w:r w:rsidRPr="008405A8">
              <w:rPr>
                <w:position w:val="-16"/>
              </w:rPr>
              <w:object w:dxaOrig="780" w:dyaOrig="480" w14:anchorId="4ACE2CFE">
                <v:shape id="_x0000_i1026" type="#_x0000_t75" style="width:39pt;height:24pt" o:ole="">
                  <v:imagedata r:id="rId11" o:title=""/>
                </v:shape>
                <o:OLEObject Type="Embed" ProgID="Equation.DSMT4" ShapeID="_x0000_i1026" DrawAspect="Content" ObjectID="_1701617765" r:id="rId12"/>
              </w:object>
            </w:r>
            <w:r w:rsidR="007F6EF3" w:rsidRPr="000459C0">
              <w:rPr>
                <w:bCs/>
              </w:rPr>
              <w:t>,</w:t>
            </w:r>
            <w:r w:rsidR="007F6EF3">
              <w:rPr>
                <w:bCs/>
                <w:lang w:val="en-US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Дж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/</w:t>
            </w:r>
            <w:r w:rsidR="007F6EF3">
              <w:rPr>
                <w:rFonts w:eastAsia="TimesNewRomanPSMT"/>
                <w:szCs w:val="28"/>
              </w:rPr>
              <w:t xml:space="preserve"> </w:t>
            </w:r>
            <w:r w:rsidR="007F6EF3"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52B32B0F" w:rsidR="007F6EF3" w:rsidRPr="00BE7211" w:rsidRDefault="008405A8" w:rsidP="001E3124">
            <w:pPr>
              <w:jc w:val="center"/>
              <w:rPr>
                <w:b/>
              </w:rPr>
            </w:pPr>
            <w:r w:rsidRPr="008405A8">
              <w:rPr>
                <w:position w:val="-34"/>
              </w:rPr>
              <w:object w:dxaOrig="2620" w:dyaOrig="880" w14:anchorId="7A4FEA92">
                <v:shape id="_x0000_i1027" type="#_x0000_t75" style="width:131pt;height:44pt" o:ole="">
                  <v:imagedata r:id="rId13" o:title=""/>
                </v:shape>
                <o:OLEObject Type="Embed" ProgID="Equation.DSMT4" ShapeID="_x0000_i1027" DrawAspect="Content" ObjectID="_1701617766" r:id="rId14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77777777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Pr="000B7C5C">
              <w:rPr>
                <w:b/>
              </w:rPr>
              <w:t>AISI 4340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к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77777777" w:rsidR="007F6EF3" w:rsidRPr="00FE1227" w:rsidRDefault="007F6EF3" w:rsidP="001E3124">
            <w:pPr>
              <w:jc w:val="center"/>
            </w:pPr>
            <w:r w:rsidRPr="00FE1227">
              <w:t>780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proofErr w:type="spellStart"/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proofErr w:type="spellEnd"/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83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п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з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proofErr w:type="spellStart"/>
            <w:r w:rsidRPr="00FE1227">
              <w:t>ρ</w:t>
            </w:r>
            <w:r>
              <w:rPr>
                <w:vertAlign w:val="subscript"/>
              </w:rPr>
              <w:t>вкс</w:t>
            </w:r>
            <w:proofErr w:type="spellEnd"/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53F199A2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65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028DFE82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99,5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4E7385E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943986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50,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3642B8EB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EADE94D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71767">
              <w:rPr>
                <w:rFonts w:ascii="Times New Roman" w:hAnsi="Times New Roman"/>
                <w:sz w:val="28"/>
                <w:szCs w:val="28"/>
                <w:lang w:val="en-US"/>
              </w:rPr>
              <w:t>542</w:t>
            </w:r>
            <w:r w:rsidR="009000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</w:t>
            </w:r>
            <w:proofErr w:type="spellStart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г∙К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51C090D" w:rsidR="0002765F" w:rsidRPr="00C71767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9000AC">
              <w:rPr>
                <w:rFonts w:ascii="Times New Roman" w:hAnsi="Times New Roman"/>
                <w:sz w:val="28"/>
                <w:szCs w:val="28"/>
              </w:rPr>
              <w:t>872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proofErr w:type="spellStart"/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  <w:proofErr w:type="spellEnd"/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359DB355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8</w:t>
            </w:r>
            <w:r w:rsidR="009000AC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363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5851A874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49,3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5663C910" w:rsidR="0002765F" w:rsidRPr="00C71767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l-G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39,5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640B43FC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9000AC">
              <w:rPr>
                <w:rFonts w:ascii="Times New Roman" w:hAnsi="Times New Roman"/>
                <w:sz w:val="28"/>
                <w:szCs w:val="28"/>
              </w:rPr>
              <w:t>604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3B4E8999" w:rsidR="0002765F" w:rsidRPr="009000AC" w:rsidRDefault="0030154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9000AC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7B8A6616" w:rsidR="0002765F" w:rsidRPr="009000AC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12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6E40550B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6</w:t>
            </w:r>
            <w:r w:rsidR="009000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proofErr w:type="spellStart"/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proofErr w:type="spellEnd"/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1C73C4AB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proofErr w:type="spellStart"/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071CFD59" w:rsidR="00A516BF" w:rsidRPr="00515B02" w:rsidRDefault="00C71767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>27</w:t>
            </w:r>
            <w:r w:rsidR="00515B02">
              <w:rPr>
                <w:rFonts w:ascii="Times New Roman" w:hAnsi="Times New Roman"/>
                <w:sz w:val="28"/>
                <w:szCs w:val="28"/>
              </w:rPr>
              <w:t>86,4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0EE4D37F" w:rsidR="00A516BF" w:rsidRPr="00515B02" w:rsidRDefault="00A516BF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30154E">
              <w:rPr>
                <w:rFonts w:ascii="Times New Roman" w:hAnsi="Times New Roman"/>
                <w:sz w:val="28"/>
                <w:szCs w:val="28"/>
              </w:rPr>
              <w:t>,1</w:t>
            </w:r>
            <w:r w:rsidR="00C71767">
              <w:rPr>
                <w:rFonts w:ascii="Times New Roman" w:hAnsi="Times New Roman"/>
                <w:sz w:val="28"/>
                <w:szCs w:val="28"/>
                <w:lang w:val="el-GR"/>
              </w:rPr>
              <w:t>75</w:t>
            </w:r>
            <w:r w:rsidR="00515B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2D376D5C" w14:textId="77777777" w:rsidR="005866E1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proofErr w:type="spellStart"/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proofErr w:type="spellEnd"/>
      <w:r w:rsidRPr="00D2125B">
        <w:rPr>
          <w:szCs w:val="28"/>
        </w:rPr>
        <w:t>:</w:t>
      </w:r>
    </w:p>
    <w:bookmarkStart w:id="0" w:name="MTBlankEqn"/>
    <w:p w14:paraId="3580346A" w14:textId="33714E52" w:rsidR="005866E1" w:rsidRPr="00D2125B" w:rsidRDefault="008405A8" w:rsidP="00EE2E7A">
      <w:pPr>
        <w:spacing w:after="0" w:line="360" w:lineRule="auto"/>
        <w:jc w:val="center"/>
        <w:rPr>
          <w:szCs w:val="28"/>
        </w:rPr>
      </w:pPr>
      <w:r w:rsidRPr="008405A8">
        <w:rPr>
          <w:position w:val="-34"/>
        </w:rPr>
        <w:object w:dxaOrig="980" w:dyaOrig="780" w14:anchorId="05231134">
          <v:shape id="_x0000_i1028" type="#_x0000_t75" style="width:49pt;height:39pt" o:ole="">
            <v:imagedata r:id="rId15" o:title=""/>
          </v:shape>
          <o:OLEObject Type="Embed" ProgID="Equation.DSMT4" ShapeID="_x0000_i1028" DrawAspect="Content" ObjectID="_1701617767" r:id="rId16"/>
        </w:object>
      </w:r>
      <w:bookmarkEnd w:id="0"/>
      <w:r w:rsidR="005866E1" w:rsidRPr="00D2125B">
        <w:rPr>
          <w:szCs w:val="28"/>
        </w:rPr>
        <w:t xml:space="preserve">; </w:t>
      </w:r>
      <w:r w:rsidRPr="008405A8">
        <w:rPr>
          <w:position w:val="-38"/>
        </w:rPr>
        <w:object w:dxaOrig="1020" w:dyaOrig="820" w14:anchorId="1559CF62">
          <v:shape id="_x0000_i1029" type="#_x0000_t75" style="width:51pt;height:41pt" o:ole="">
            <v:imagedata r:id="rId17" o:title=""/>
          </v:shape>
          <o:OLEObject Type="Embed" ProgID="Equation.DSMT4" ShapeID="_x0000_i1029" DrawAspect="Content" ObjectID="_1701617768" r:id="rId18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proofErr w:type="spellEnd"/>
      <w:r w:rsidR="009D730D" w:rsidRPr="00D2125B">
        <w:rPr>
          <w:szCs w:val="28"/>
        </w:rPr>
        <w:t xml:space="preserve"> = 4 МПа, а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proofErr w:type="spellEnd"/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 xml:space="preserve">по отсутствию </w:t>
      </w:r>
      <w:proofErr w:type="spellStart"/>
      <w:r w:rsidRPr="00D2125B">
        <w:rPr>
          <w:szCs w:val="28"/>
        </w:rPr>
        <w:t>перерасширения</w:t>
      </w:r>
      <w:proofErr w:type="spellEnd"/>
      <w:r w:rsidRPr="00D2125B">
        <w:rPr>
          <w:szCs w:val="28"/>
        </w:rPr>
        <w:t xml:space="preserve">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, где </w:t>
      </w:r>
      <w:proofErr w:type="spellStart"/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19C16460" w:rsidR="009D730D" w:rsidRPr="00D2125B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proofErr w:type="spellEnd"/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proofErr w:type="spellEnd"/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proofErr w:type="spellStart"/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proofErr w:type="spellEnd"/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B305A4" w:rsidRPr="00D2125B" w14:paraId="40263BE4" w14:textId="77777777" w:rsidTr="00955957">
        <w:tc>
          <w:tcPr>
            <w:tcW w:w="543" w:type="dxa"/>
          </w:tcPr>
          <w:p w14:paraId="24F01CF0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39DFF722" w14:textId="29911F0F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FE8A862" w14:textId="7F185ECF" w:rsidR="00B305A4" w:rsidRPr="00D2125B" w:rsidRDefault="008405A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019" w:dyaOrig="1100" w14:anchorId="09A6864F">
                <v:shape id="_x0000_i1030" type="#_x0000_t75" style="width:151pt;height:55pt" o:ole="">
                  <v:imagedata r:id="rId19" o:title=""/>
                </v:shape>
                <o:OLEObject Type="Embed" ProgID="Equation.DSMT4" ShapeID="_x0000_i1030" DrawAspect="Content" ObjectID="_1701617769" r:id="rId20"/>
              </w:object>
            </w:r>
            <w:r w:rsidR="00B305A4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0B72271E" w14:textId="77777777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0B9076B2" w14:textId="785B27DA" w:rsidR="00B305A4" w:rsidRPr="00D2125B" w:rsidRDefault="00B305A4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</w:tr>
    </w:tbl>
    <w:p w14:paraId="58EDD7BD" w14:textId="73BA403B" w:rsidR="00B305A4" w:rsidRPr="00D2125B" w:rsidRDefault="00B305A4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 xml:space="preserve">где </w:t>
      </w:r>
    </w:p>
    <w:p w14:paraId="4B3EFF6F" w14:textId="16DC4809" w:rsidR="00B305A4" w:rsidRPr="00D2125B" w:rsidRDefault="008405A8" w:rsidP="00EE2E7A">
      <w:pPr>
        <w:spacing w:after="0" w:line="360" w:lineRule="auto"/>
        <w:jc w:val="center"/>
        <w:rPr>
          <w:szCs w:val="28"/>
        </w:rPr>
      </w:pPr>
      <w:r w:rsidRPr="008405A8">
        <w:rPr>
          <w:position w:val="-30"/>
        </w:rPr>
        <w:object w:dxaOrig="1579" w:dyaOrig="800" w14:anchorId="1213570C">
          <v:shape id="_x0000_i1031" type="#_x0000_t75" style="width:79pt;height:40pt" o:ole="">
            <v:imagedata r:id="rId21" o:title=""/>
          </v:shape>
          <o:OLEObject Type="Embed" ProgID="Equation.DSMT4" ShapeID="_x0000_i1031" DrawAspect="Content" ObjectID="_1701617770" r:id="rId22"/>
        </w:object>
      </w:r>
      <w:r w:rsidR="00B305A4" w:rsidRPr="00D2125B">
        <w:rPr>
          <w:szCs w:val="28"/>
        </w:rPr>
        <w:t>.</w:t>
      </w:r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</w:t>
      </w:r>
      <w:proofErr w:type="spellStart"/>
      <w:r w:rsidR="00717E5C" w:rsidRPr="00D2125B">
        <w:rPr>
          <w:szCs w:val="28"/>
        </w:rPr>
        <w:t>политропы</w:t>
      </w:r>
      <w:proofErr w:type="spellEnd"/>
      <w:r w:rsidR="00717E5C" w:rsidRPr="00D2125B">
        <w:rPr>
          <w:szCs w:val="28"/>
        </w:rPr>
        <w:t xml:space="preserve">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3F2FF9E8" w:rsidR="00386B47" w:rsidRPr="00D2125B" w:rsidRDefault="008405A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68"/>
                <w:sz w:val="28"/>
                <w:szCs w:val="24"/>
                <w:lang w:eastAsia="en-US"/>
              </w:rPr>
              <w:object w:dxaOrig="4400" w:dyaOrig="1160" w14:anchorId="29548CD3">
                <v:shape id="_x0000_i1032" type="#_x0000_t75" style="width:220pt;height:58pt" o:ole="">
                  <v:imagedata r:id="rId23" o:title=""/>
                </v:shape>
                <o:OLEObject Type="Embed" ProgID="Equation.DSMT4" ShapeID="_x0000_i1032" DrawAspect="Content" ObjectID="_1701617771" r:id="rId24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5C774A67" w:rsidR="000B6BBD" w:rsidRPr="00D2125B" w:rsidRDefault="008405A8" w:rsidP="00C763CF">
      <w:pPr>
        <w:spacing w:after="0" w:line="360" w:lineRule="auto"/>
        <w:ind w:left="720"/>
        <w:jc w:val="center"/>
        <w:rPr>
          <w:szCs w:val="28"/>
        </w:rPr>
      </w:pPr>
      <w:r w:rsidRPr="008405A8">
        <w:rPr>
          <w:position w:val="-34"/>
        </w:rPr>
        <w:object w:dxaOrig="1280" w:dyaOrig="780" w14:anchorId="1FE89C25">
          <v:shape id="_x0000_i1033" type="#_x0000_t75" style="width:64pt;height:39pt" o:ole="">
            <v:imagedata r:id="rId25" o:title=""/>
          </v:shape>
          <o:OLEObject Type="Embed" ProgID="Equation.DSMT4" ShapeID="_x0000_i1033" DrawAspect="Content" ObjectID="_1701617772" r:id="rId26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3C81EC9E" w:rsidR="00DF62A5" w:rsidRPr="00D2125B" w:rsidRDefault="008405A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8405A8">
        <w:rPr>
          <w:position w:val="-26"/>
        </w:rPr>
        <w:object w:dxaOrig="1180" w:dyaOrig="740" w14:anchorId="1579F00E">
          <v:shape id="_x0000_i1034" type="#_x0000_t75" style="width:59pt;height:37pt" o:ole="">
            <v:imagedata r:id="rId27" o:title=""/>
          </v:shape>
          <o:OLEObject Type="Embed" ProgID="Equation.DSMT4" ShapeID="_x0000_i1034" DrawAspect="Content" ObjectID="_1701617773" r:id="rId28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0D661474" w:rsidR="00DF62A5" w:rsidRPr="00D2125B" w:rsidRDefault="008405A8" w:rsidP="009E3C00">
      <w:pPr>
        <w:spacing w:after="0" w:line="360" w:lineRule="auto"/>
        <w:ind w:left="720"/>
        <w:jc w:val="center"/>
        <w:rPr>
          <w:szCs w:val="28"/>
        </w:rPr>
      </w:pPr>
      <w:r w:rsidRPr="008405A8">
        <w:rPr>
          <w:position w:val="-32"/>
        </w:rPr>
        <w:object w:dxaOrig="2740" w:dyaOrig="960" w14:anchorId="5923F198">
          <v:shape id="_x0000_i1035" type="#_x0000_t75" style="width:137pt;height:48pt" o:ole="">
            <v:imagedata r:id="rId29" o:title=""/>
          </v:shape>
          <o:OLEObject Type="Embed" ProgID="Equation.DSMT4" ShapeID="_x0000_i1035" DrawAspect="Content" ObjectID="_1701617774" r:id="rId30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 xml:space="preserve">где показатель адиабаты равен показателю </w:t>
      </w:r>
      <w:proofErr w:type="spellStart"/>
      <w:r w:rsidRPr="00D2125B">
        <w:rPr>
          <w:szCs w:val="28"/>
        </w:rPr>
        <w:t>политропы</w:t>
      </w:r>
      <w:proofErr w:type="spellEnd"/>
      <w:r w:rsidRPr="00D2125B">
        <w:rPr>
          <w:szCs w:val="28"/>
        </w:rPr>
        <w:t xml:space="preserve">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5F957874" w:rsidR="00DF62A5" w:rsidRPr="00D2125B" w:rsidRDefault="008405A8" w:rsidP="009E3C00">
      <w:pPr>
        <w:spacing w:after="0" w:line="360" w:lineRule="auto"/>
        <w:ind w:left="720"/>
        <w:jc w:val="center"/>
        <w:rPr>
          <w:szCs w:val="28"/>
        </w:rPr>
      </w:pPr>
      <w:r w:rsidRPr="008405A8">
        <w:rPr>
          <w:position w:val="-34"/>
        </w:rPr>
        <w:object w:dxaOrig="3340" w:dyaOrig="820" w14:anchorId="1CD38FA8">
          <v:shape id="_x0000_i1036" type="#_x0000_t75" style="width:167pt;height:41pt" o:ole="">
            <v:imagedata r:id="rId31" o:title=""/>
          </v:shape>
          <o:OLEObject Type="Embed" ProgID="Equation.DSMT4" ShapeID="_x0000_i1036" DrawAspect="Content" ObjectID="_1701617775" r:id="rId32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61149C11" w:rsidR="00803DDA" w:rsidRPr="00D2125B" w:rsidRDefault="008405A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5539" w:dyaOrig="900" w14:anchorId="51D98991">
                <v:shape id="_x0000_i1037" type="#_x0000_t75" style="width:277pt;height:45pt" o:ole="">
                  <v:imagedata r:id="rId33" o:title=""/>
                </v:shape>
                <o:OLEObject Type="Embed" ProgID="Equation.DSMT4" ShapeID="_x0000_i1037" DrawAspect="Content" ObjectID="_1701617776" r:id="rId34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4B73544A" w:rsidR="000829B0" w:rsidRPr="00D2125B" w:rsidRDefault="008405A8" w:rsidP="00EE2E7A">
      <w:pPr>
        <w:spacing w:after="0" w:line="360" w:lineRule="auto"/>
        <w:jc w:val="center"/>
        <w:rPr>
          <w:szCs w:val="28"/>
          <w:lang w:val="en-US"/>
        </w:rPr>
      </w:pPr>
      <w:r w:rsidRPr="008405A8">
        <w:rPr>
          <w:position w:val="-34"/>
        </w:rPr>
        <w:object w:dxaOrig="1540" w:dyaOrig="900" w14:anchorId="1E345839">
          <v:shape id="_x0000_i1038" type="#_x0000_t75" style="width:77pt;height:45pt" o:ole="">
            <v:imagedata r:id="rId35" o:title=""/>
          </v:shape>
          <o:OLEObject Type="Embed" ProgID="Equation.DSMT4" ShapeID="_x0000_i1038" DrawAspect="Content" ObjectID="_1701617777" r:id="rId36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F72861D" w:rsidR="000829B0" w:rsidRPr="00D2125B" w:rsidRDefault="008405A8" w:rsidP="00EE2E7A">
      <w:pPr>
        <w:spacing w:after="0" w:line="360" w:lineRule="auto"/>
        <w:jc w:val="center"/>
        <w:rPr>
          <w:szCs w:val="28"/>
        </w:rPr>
      </w:pPr>
      <w:r w:rsidRPr="008405A8">
        <w:rPr>
          <w:position w:val="-16"/>
        </w:rPr>
        <w:object w:dxaOrig="1760" w:dyaOrig="440" w14:anchorId="6EA211C8">
          <v:shape id="_x0000_i1039" type="#_x0000_t75" style="width:88pt;height:22pt" o:ole="">
            <v:imagedata r:id="rId37" o:title=""/>
          </v:shape>
          <o:OLEObject Type="Embed" ProgID="Equation.DSMT4" ShapeID="_x0000_i1039" DrawAspect="Content" ObjectID="_1701617778" r:id="rId38"/>
        </w:object>
      </w:r>
      <w:r w:rsidR="00DA1056">
        <w:rPr>
          <w:szCs w:val="28"/>
        </w:rPr>
        <w:t xml:space="preserve">; </w:t>
      </w:r>
      <w:r w:rsidRPr="008405A8">
        <w:rPr>
          <w:position w:val="-34"/>
        </w:rPr>
        <w:object w:dxaOrig="2160" w:dyaOrig="1040" w14:anchorId="7385DA47">
          <v:shape id="_x0000_i1040" type="#_x0000_t75" style="width:108pt;height:52pt" o:ole="">
            <v:imagedata r:id="rId39" o:title=""/>
          </v:shape>
          <o:OLEObject Type="Embed" ProgID="Equation.DSMT4" ShapeID="_x0000_i1040" DrawAspect="Content" ObjectID="_1701617779" r:id="rId40"/>
        </w:object>
      </w:r>
      <w:r w:rsidR="00DA1056">
        <w:rPr>
          <w:szCs w:val="28"/>
        </w:rPr>
        <w:t>.</w:t>
      </w:r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 xml:space="preserve">) используется показатель </w:t>
      </w:r>
      <w:proofErr w:type="spellStart"/>
      <w:r w:rsidRPr="0095331E">
        <w:rPr>
          <w:szCs w:val="28"/>
        </w:rPr>
        <w:t>политропы</w:t>
      </w:r>
      <w:proofErr w:type="spellEnd"/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proofErr w:type="spellStart"/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proofErr w:type="spellEnd"/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13D8166B" w:rsidR="000B2C76" w:rsidRPr="0095331E" w:rsidRDefault="008405A8" w:rsidP="0095331E">
      <w:pPr>
        <w:spacing w:after="0" w:line="360" w:lineRule="auto"/>
        <w:jc w:val="center"/>
        <w:rPr>
          <w:szCs w:val="28"/>
        </w:rPr>
      </w:pPr>
      <w:r w:rsidRPr="008405A8">
        <w:rPr>
          <w:position w:val="-16"/>
        </w:rPr>
        <w:object w:dxaOrig="2340" w:dyaOrig="440" w14:anchorId="29F93953">
          <v:shape id="_x0000_i1041" type="#_x0000_t75" style="width:117pt;height:22pt" o:ole="">
            <v:imagedata r:id="rId41" o:title=""/>
          </v:shape>
          <o:OLEObject Type="Embed" ProgID="Equation.DSMT4" ShapeID="_x0000_i1041" DrawAspect="Content" ObjectID="_1701617780" r:id="rId42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proofErr w:type="gramStart"/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proofErr w:type="gramEnd"/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2C507D82" w:rsidR="00C44826" w:rsidRPr="0095331E" w:rsidRDefault="008405A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840" w:dyaOrig="800" w14:anchorId="05B618D8">
                <v:shape id="_x0000_i1042" type="#_x0000_t75" style="width:92pt;height:40pt" o:ole="">
                  <v:imagedata r:id="rId43" o:title=""/>
                </v:shape>
                <o:OLEObject Type="Embed" ProgID="Equation.DSMT4" ShapeID="_x0000_i1042" DrawAspect="Content" ObjectID="_1701617781" r:id="rId44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177A71ED" w:rsidR="00C44826" w:rsidRPr="0095331E" w:rsidRDefault="008405A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2340" w:dyaOrig="420" w14:anchorId="1CCF6570">
                <v:shape id="_x0000_i1043" type="#_x0000_t75" style="width:117pt;height:21pt" o:ole="">
                  <v:imagedata r:id="rId45" o:title=""/>
                </v:shape>
                <o:OLEObject Type="Embed" ProgID="Equation.DSMT4" ShapeID="_x0000_i1043" DrawAspect="Content" ObjectID="_1701617782" r:id="rId46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052D3D11" w:rsidR="00311A43" w:rsidRPr="0095331E" w:rsidRDefault="008405A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8405A8">
        <w:rPr>
          <w:position w:val="-86"/>
        </w:rPr>
        <w:object w:dxaOrig="3140" w:dyaOrig="1860" w14:anchorId="12D633DF">
          <v:shape id="_x0000_i1044" type="#_x0000_t75" style="width:157pt;height:93pt" o:ole="">
            <v:imagedata r:id="rId47" o:title=""/>
          </v:shape>
          <o:OLEObject Type="Embed" ProgID="Equation.DSMT4" ShapeID="_x0000_i1044" DrawAspect="Content" ObjectID="_1701617783" r:id="rId48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8405A8">
        <w:rPr>
          <w:position w:val="-32"/>
        </w:rPr>
        <w:object w:dxaOrig="2780" w:dyaOrig="960" w14:anchorId="55486D6C">
          <v:shape id="_x0000_i1045" type="#_x0000_t75" style="width:139pt;height:48pt" o:ole="">
            <v:imagedata r:id="rId49" o:title=""/>
          </v:shape>
          <o:OLEObject Type="Embed" ProgID="Equation.DSMT4" ShapeID="_x0000_i1045" DrawAspect="Content" ObjectID="_1701617784" r:id="rId50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471B186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proofErr w:type="gramStart"/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D81188" w:rsidRPr="0095331E">
              <w:rPr>
                <w:rFonts w:ascii="Times New Roman" w:hAnsi="Times New Roman"/>
                <w:sz w:val="28"/>
                <w:szCs w:val="28"/>
              </w:rPr>
              <w:t>ном</w:t>
            </w:r>
            <w:proofErr w:type="gramEnd"/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34B0473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/ </w:t>
            </w:r>
            <w:proofErr w:type="spellStart"/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  <w:proofErr w:type="spellEnd"/>
          </w:p>
        </w:tc>
        <w:tc>
          <w:tcPr>
            <w:tcW w:w="1335" w:type="dxa"/>
          </w:tcPr>
          <w:p w14:paraId="6B017B25" w14:textId="54F3C04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66FA4490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1335" w:type="dxa"/>
          </w:tcPr>
          <w:p w14:paraId="0FD8F004" w14:textId="49FC7665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107C93C9" w14:textId="2140D71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2F0CFA9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6BEC71B1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12F67E71" w14:textId="4B38CD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155D7FE8" w14:textId="3DF42C4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774CBB15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46282EDB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B76297D" w14:textId="2876375A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35" w:type="dxa"/>
          </w:tcPr>
          <w:p w14:paraId="0F227A41" w14:textId="5DCD636F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5770E6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35" w:type="dxa"/>
          </w:tcPr>
          <w:p w14:paraId="541B9ED9" w14:textId="573DB80C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proofErr w:type="spellStart"/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proofErr w:type="spellEnd"/>
      <w:r w:rsidR="00A81D19" w:rsidRPr="0095331E">
        <w:rPr>
          <w:szCs w:val="28"/>
        </w:rPr>
        <w:t>)</w:t>
      </w:r>
    </w:p>
    <w:p w14:paraId="60A152AF" w14:textId="40604551" w:rsidR="00A81D19" w:rsidRPr="0095331E" w:rsidRDefault="008405A8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8405A8">
        <w:rPr>
          <w:position w:val="-76"/>
        </w:rPr>
        <w:object w:dxaOrig="3220" w:dyaOrig="1240" w14:anchorId="05F46112">
          <v:shape id="_x0000_i1046" type="#_x0000_t75" style="width:161pt;height:62pt" o:ole="">
            <v:imagedata r:id="rId51" o:title=""/>
          </v:shape>
          <o:OLEObject Type="Embed" ProgID="Equation.DSMT4" ShapeID="_x0000_i1046" DrawAspect="Content" ObjectID="_1701617785" r:id="rId52"/>
        </w:object>
      </w:r>
      <w:r w:rsidR="00220D06"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3B241497" w:rsidR="00220D06" w:rsidRPr="0095331E" w:rsidRDefault="008405A8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8405A8">
        <w:rPr>
          <w:position w:val="-28"/>
        </w:rPr>
        <w:object w:dxaOrig="2140" w:dyaOrig="720" w14:anchorId="46C8C17C">
          <v:shape id="_x0000_i1047" type="#_x0000_t75" style="width:107pt;height:36pt" o:ole="">
            <v:imagedata r:id="rId53" o:title=""/>
          </v:shape>
          <o:OLEObject Type="Embed" ProgID="Equation.DSMT4" ShapeID="_x0000_i1047" DrawAspect="Content" ObjectID="_1701617786" r:id="rId54"/>
        </w:object>
      </w:r>
      <w:r w:rsidR="00220D06"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proofErr w:type="spellStart"/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proofErr w:type="spellEnd"/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7728A899" w:rsidR="00B54318" w:rsidRPr="00F17933" w:rsidRDefault="008405A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8405A8">
        <w:rPr>
          <w:position w:val="-40"/>
        </w:rPr>
        <w:object w:dxaOrig="4720" w:dyaOrig="940" w14:anchorId="6CC619C1">
          <v:shape id="_x0000_i1048" type="#_x0000_t75" style="width:236pt;height:47pt" o:ole="">
            <v:imagedata r:id="rId55" o:title=""/>
          </v:shape>
          <o:OLEObject Type="Embed" ProgID="Equation.DSMT4" ShapeID="_x0000_i1048" DrawAspect="Content" ObjectID="_1701617787" r:id="rId56"/>
        </w:object>
      </w:r>
      <w:r w:rsidR="00B54318"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405615B7" w:rsidR="0082691D" w:rsidRPr="0095331E" w:rsidRDefault="008D747C" w:rsidP="00BD7F7B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418BDD48" wp14:editId="28E70805">
            <wp:extent cx="3336471" cy="322733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947" cy="323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422B73A5" w:rsidR="00A861AC" w:rsidRPr="0095331E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lastRenderedPageBreak/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4B3C1300" w:rsidR="005030ED" w:rsidRPr="00762C42" w:rsidRDefault="008405A8" w:rsidP="009B6E1C">
      <w:pPr>
        <w:spacing w:after="0" w:line="360" w:lineRule="auto"/>
        <w:jc w:val="center"/>
        <w:rPr>
          <w:szCs w:val="28"/>
        </w:rPr>
      </w:pPr>
      <w:r w:rsidRPr="008405A8">
        <w:rPr>
          <w:position w:val="-12"/>
        </w:rPr>
        <w:object w:dxaOrig="1939" w:dyaOrig="440" w14:anchorId="63775EC2">
          <v:shape id="_x0000_i1049" type="#_x0000_t75" style="width:97pt;height:22pt" o:ole="">
            <v:imagedata r:id="rId58" o:title=""/>
          </v:shape>
          <o:OLEObject Type="Embed" ProgID="Equation.DSMT4" ShapeID="_x0000_i1049" DrawAspect="Content" ObjectID="_1701617788" r:id="rId59"/>
        </w:object>
      </w:r>
      <w:r w:rsidR="00E21446"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15EF4856" w:rsidR="00F6646C" w:rsidRPr="008D55C9" w:rsidRDefault="008405A8" w:rsidP="0095331E">
      <w:pPr>
        <w:spacing w:after="0" w:line="360" w:lineRule="auto"/>
        <w:jc w:val="center"/>
        <w:rPr>
          <w:szCs w:val="28"/>
        </w:rPr>
      </w:pPr>
      <w:r w:rsidRPr="008405A8">
        <w:rPr>
          <w:position w:val="-28"/>
        </w:rPr>
        <w:object w:dxaOrig="1540" w:dyaOrig="720" w14:anchorId="4174CEF1">
          <v:shape id="_x0000_i1050" type="#_x0000_t75" style="width:77pt;height:36pt" o:ole="">
            <v:imagedata r:id="rId60" o:title=""/>
          </v:shape>
          <o:OLEObject Type="Embed" ProgID="Equation.DSMT4" ShapeID="_x0000_i1050" DrawAspect="Content" ObjectID="_1701617789" r:id="rId61"/>
        </w:object>
      </w:r>
      <w:r w:rsidR="00F6646C" w:rsidRPr="008D55C9">
        <w:rPr>
          <w:szCs w:val="28"/>
        </w:rPr>
        <w:t>;</w:t>
      </w:r>
    </w:p>
    <w:p w14:paraId="7E5151F0" w14:textId="5B900B69" w:rsidR="00F6646C" w:rsidRPr="008D55C9" w:rsidRDefault="008405A8" w:rsidP="0095331E">
      <w:pPr>
        <w:spacing w:after="0" w:line="360" w:lineRule="auto"/>
        <w:jc w:val="center"/>
        <w:rPr>
          <w:szCs w:val="28"/>
        </w:rPr>
      </w:pPr>
      <w:r w:rsidRPr="008405A8">
        <w:rPr>
          <w:position w:val="-40"/>
        </w:rPr>
        <w:object w:dxaOrig="2320" w:dyaOrig="940" w14:anchorId="5A237EEB">
          <v:shape id="_x0000_i1051" type="#_x0000_t75" style="width:116pt;height:47pt" o:ole="">
            <v:imagedata r:id="rId62" o:title=""/>
          </v:shape>
          <o:OLEObject Type="Embed" ProgID="Equation.DSMT4" ShapeID="_x0000_i1051" DrawAspect="Content" ObjectID="_1701617790" r:id="rId63"/>
        </w:object>
      </w:r>
      <w:r w:rsidR="00F6646C" w:rsidRPr="008D55C9">
        <w:rPr>
          <w:szCs w:val="28"/>
        </w:rPr>
        <w:t>;</w:t>
      </w:r>
    </w:p>
    <w:p w14:paraId="416C2C9A" w14:textId="03D44421" w:rsidR="00F6646C" w:rsidRPr="008D55C9" w:rsidRDefault="008405A8" w:rsidP="0095331E">
      <w:pPr>
        <w:spacing w:after="0" w:line="360" w:lineRule="auto"/>
        <w:jc w:val="center"/>
        <w:rPr>
          <w:szCs w:val="28"/>
        </w:rPr>
      </w:pPr>
      <w:r w:rsidRPr="008405A8">
        <w:rPr>
          <w:position w:val="-6"/>
        </w:rPr>
        <w:object w:dxaOrig="960" w:dyaOrig="300" w14:anchorId="1B4919F5">
          <v:shape id="_x0000_i1052" type="#_x0000_t75" style="width:48pt;height:15pt" o:ole="">
            <v:imagedata r:id="rId64" o:title=""/>
          </v:shape>
          <o:OLEObject Type="Embed" ProgID="Equation.DSMT4" ShapeID="_x0000_i1052" DrawAspect="Content" ObjectID="_1701617791" r:id="rId65"/>
        </w:object>
      </w:r>
      <w:r w:rsidR="00F6646C"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63832EC4" w:rsidR="00861AA2" w:rsidRPr="0095331E" w:rsidRDefault="008405A8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200" w:dyaOrig="859" w14:anchorId="4EEF4DED">
                <v:shape id="_x0000_i1053" type="#_x0000_t75" style="width:160pt;height:43pt" o:ole="">
                  <v:imagedata r:id="rId66" o:title=""/>
                </v:shape>
                <o:OLEObject Type="Embed" ProgID="Equation.DSMT4" ShapeID="_x0000_i1053" DrawAspect="Content" ObjectID="_1701617792" r:id="rId67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1F475BB2" w:rsidR="00861AA2" w:rsidRPr="0095331E" w:rsidRDefault="008405A8" w:rsidP="00975E01">
      <w:pPr>
        <w:spacing w:after="0" w:line="360" w:lineRule="auto"/>
        <w:ind w:firstLine="709"/>
        <w:jc w:val="center"/>
        <w:rPr>
          <w:szCs w:val="28"/>
        </w:rPr>
      </w:pPr>
      <w:r w:rsidRPr="008405A8">
        <w:rPr>
          <w:position w:val="-22"/>
        </w:rPr>
        <w:object w:dxaOrig="3920" w:dyaOrig="580" w14:anchorId="15FBCD68">
          <v:shape id="_x0000_i1054" type="#_x0000_t75" style="width:196pt;height:29pt" o:ole="">
            <v:imagedata r:id="rId68" o:title=""/>
          </v:shape>
          <o:OLEObject Type="Embed" ProgID="Equation.DSMT4" ShapeID="_x0000_i1054" DrawAspect="Content" ObjectID="_1701617793" r:id="rId69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531C6F0A" w:rsidR="003C6F69" w:rsidRPr="0095331E" w:rsidRDefault="008405A8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4860" w:dyaOrig="859" w14:anchorId="54638C9E">
                <v:shape id="_x0000_i1055" type="#_x0000_t75" style="width:243pt;height:43pt" o:ole="">
                  <v:imagedata r:id="rId70" o:title=""/>
                </v:shape>
                <o:OLEObject Type="Embed" ProgID="Equation.DSMT4" ShapeID="_x0000_i1055" DrawAspect="Content" ObjectID="_1701617794" r:id="rId71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3273D3C3" w14:textId="77777777" w:rsidR="00BD7F7B" w:rsidRPr="0095331E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6FDEF429" w14:textId="465C71EE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77777777" w:rsidR="00195576" w:rsidRPr="0095331E" w:rsidRDefault="00195576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proofErr w:type="spellEnd"/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</w:t>
            </w:r>
            <w:proofErr w:type="spellStart"/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  <w:proofErr w:type="spellEnd"/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5F16438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1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671EC46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46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12A74C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55AABAA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4,82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572E7FD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89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1748BCE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24,487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359196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2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02D44E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03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697D7F8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7446829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36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3121616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78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42D0CC6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59,929</w:t>
            </w:r>
          </w:p>
        </w:tc>
      </w:tr>
      <w:tr w:rsidR="00F07CE7" w:rsidRPr="0095331E" w14:paraId="0D1492A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5DE54C5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40ADC16D" w14:textId="1AED317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26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4E2520E" w14:textId="5BD851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5,7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972CCA9" w14:textId="7CD8FCF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422469D" w14:textId="3D25220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00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1FBB8FF" w14:textId="6E8D372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68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0F4DECF" w14:textId="437059A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495,579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417DB07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0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78F9691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5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33F5C72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739A7FB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6,76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B81CAD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587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13A59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31,425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9B7E6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4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274101E3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53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A67A43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177B43E8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7,68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7547EF0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9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7FC9C6E6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567,456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0D36BA9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3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584BA3B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74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4DDDE9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59CC75B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8,80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0A86ED6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405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02C506E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03,662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72C702C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3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7EDF965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24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E471B6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1DE9081C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0,1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731D345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3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0F5FC35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40,034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79A3FC4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47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38367B9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2,10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38C815E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236BD4DE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1,84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670C8EE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2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875D15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676,565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7CBFCFF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1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4B420E3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4,447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794625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12F0E105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3,94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0624729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16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56C23A9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13,245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27CE6359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55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5377D90D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7,422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10C7B89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7EE5A5E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6,593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693300B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89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241AD6E4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50,068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435F8B4B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,6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4CE76E40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0,24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181C4131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9,97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3704BCBF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1,01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589404A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787,027</w:t>
            </w:r>
          </w:p>
        </w:tc>
      </w:tr>
    </w:tbl>
    <w:p w14:paraId="3045E695" w14:textId="77777777" w:rsidR="00A656A6" w:rsidRPr="0095331E" w:rsidRDefault="00A656A6" w:rsidP="0095331E">
      <w:pPr>
        <w:spacing w:after="0" w:line="360" w:lineRule="auto"/>
        <w:ind w:firstLine="709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70F58388" w:rsidR="00C75F9E" w:rsidRPr="0095331E" w:rsidRDefault="008405A8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2420" w:dyaOrig="780" w14:anchorId="2F048272">
                <v:shape id="_x0000_i1056" type="#_x0000_t75" style="width:121pt;height:39pt" o:ole="">
                  <v:imagedata r:id="rId72" o:title=""/>
                </v:shape>
                <o:OLEObject Type="Embed" ProgID="Equation.DSMT4" ShapeID="_x0000_i1056" DrawAspect="Content" ObjectID="_1701617795" r:id="rId73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231AF52E" w:rsidR="00BD0375" w:rsidRPr="0095331E" w:rsidRDefault="008405A8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405A8"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400" w:dyaOrig="460" w14:anchorId="5AC78576">
                <v:shape id="_x0000_i1057" type="#_x0000_t75" style="width:70pt;height:23pt" o:ole="">
                  <v:imagedata r:id="rId74" o:title=""/>
                </v:shape>
                <o:OLEObject Type="Embed" ProgID="Equation.DSMT4" ShapeID="_x0000_i1057" DrawAspect="Content" ObjectID="_1701617796" r:id="rId75"/>
              </w:objec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4235317D" w:rsidR="00C75F9E" w:rsidRPr="0095331E" w:rsidRDefault="008405A8" w:rsidP="008A0B88">
      <w:pPr>
        <w:spacing w:after="0" w:line="360" w:lineRule="auto"/>
        <w:jc w:val="center"/>
        <w:rPr>
          <w:szCs w:val="28"/>
        </w:rPr>
      </w:pPr>
      <w:r w:rsidRPr="008405A8">
        <w:rPr>
          <w:position w:val="-12"/>
        </w:rPr>
        <w:object w:dxaOrig="1540" w:dyaOrig="380" w14:anchorId="06D64B8C">
          <v:shape id="_x0000_i1058" type="#_x0000_t75" style="width:77pt;height:19pt" o:ole="">
            <v:imagedata r:id="rId76" o:title=""/>
          </v:shape>
          <o:OLEObject Type="Embed" ProgID="Equation.DSMT4" ShapeID="_x0000_i1058" DrawAspect="Content" ObjectID="_1701617797" r:id="rId77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4E8F6A0E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8405A8" w:rsidRPr="008405A8">
        <w:rPr>
          <w:position w:val="-6"/>
        </w:rPr>
        <w:object w:dxaOrig="220" w:dyaOrig="380" w14:anchorId="6B7F4031">
          <v:shape id="_x0000_i1059" type="#_x0000_t75" style="width:11pt;height:19pt" o:ole="">
            <v:imagedata r:id="rId78" o:title=""/>
          </v:shape>
          <o:OLEObject Type="Embed" ProgID="Equation.DSMT4" ShapeID="_x0000_i1059" DrawAspect="Content" ObjectID="_1701617798" r:id="rId79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7B8C5A91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="008405A8" w:rsidRPr="008405A8">
        <w:rPr>
          <w:position w:val="-6"/>
        </w:rPr>
        <w:object w:dxaOrig="200" w:dyaOrig="380" w14:anchorId="45620A8B">
          <v:shape id="_x0000_i1060" type="#_x0000_t75" style="width:10pt;height:19pt" o:ole="">
            <v:imagedata r:id="rId80" o:title=""/>
          </v:shape>
          <o:OLEObject Type="Embed" ProgID="Equation.DSMT4" ShapeID="_x0000_i1060" DrawAspect="Content" ObjectID="_1701617799" r:id="rId81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6BA37A73" w:rsidR="00741B30" w:rsidRPr="0095331E" w:rsidRDefault="008405A8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8405A8">
        <w:rPr>
          <w:position w:val="-14"/>
        </w:rPr>
        <w:object w:dxaOrig="1440" w:dyaOrig="460" w14:anchorId="38A3118B">
          <v:shape id="_x0000_i1061" type="#_x0000_t75" style="width:1in;height:23pt" o:ole="">
            <v:imagedata r:id="rId82" o:title=""/>
          </v:shape>
          <o:OLEObject Type="Embed" ProgID="Equation.DSMT4" ShapeID="_x0000_i1061" DrawAspect="Content" ObjectID="_1701617800" r:id="rId83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923ABD4" w:rsidR="00F62289" w:rsidRPr="0095331E" w:rsidRDefault="008405A8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20"/>
                <w:sz w:val="28"/>
                <w:szCs w:val="24"/>
                <w:lang w:eastAsia="en-US"/>
              </w:rPr>
              <w:object w:dxaOrig="3360" w:dyaOrig="540" w14:anchorId="56C25E6C">
                <v:shape id="_x0000_i1062" type="#_x0000_t75" style="width:168pt;height:27pt" o:ole="">
                  <v:imagedata r:id="rId84" o:title=""/>
                </v:shape>
                <o:OLEObject Type="Embed" ProgID="Equation.DSMT4" ShapeID="_x0000_i1062" DrawAspect="Content" ObjectID="_1701617801" r:id="rId85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43F840BB" w:rsidR="003C02B8" w:rsidRPr="0095331E" w:rsidRDefault="008405A8" w:rsidP="002E1F88">
      <w:pPr>
        <w:spacing w:after="0" w:line="360" w:lineRule="auto"/>
        <w:jc w:val="center"/>
        <w:rPr>
          <w:szCs w:val="28"/>
        </w:rPr>
      </w:pPr>
      <w:r w:rsidRPr="008405A8">
        <w:rPr>
          <w:position w:val="-20"/>
        </w:rPr>
        <w:object w:dxaOrig="2140" w:dyaOrig="560" w14:anchorId="69853605">
          <v:shape id="_x0000_i1063" type="#_x0000_t75" style="width:107pt;height:28pt" o:ole="">
            <v:imagedata r:id="rId86" o:title=""/>
          </v:shape>
          <o:OLEObject Type="Embed" ProgID="Equation.DSMT4" ShapeID="_x0000_i1063" DrawAspect="Content" ObjectID="_1701617802" r:id="rId87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0FEC07CE" w:rsidR="00F533B9" w:rsidRPr="0095331E" w:rsidRDefault="008405A8" w:rsidP="002E1F88">
      <w:pPr>
        <w:spacing w:after="0" w:line="360" w:lineRule="auto"/>
        <w:jc w:val="center"/>
        <w:rPr>
          <w:szCs w:val="28"/>
        </w:rPr>
      </w:pPr>
      <w:r w:rsidRPr="008405A8">
        <w:rPr>
          <w:position w:val="-14"/>
        </w:rPr>
        <w:object w:dxaOrig="1980" w:dyaOrig="460" w14:anchorId="6BF0C580">
          <v:shape id="_x0000_i1064" type="#_x0000_t75" style="width:99pt;height:23pt" o:ole="">
            <v:imagedata r:id="rId88" o:title=""/>
          </v:shape>
          <o:OLEObject Type="Embed" ProgID="Equation.DSMT4" ShapeID="_x0000_i1064" DrawAspect="Content" ObjectID="_1701617803" r:id="rId89"/>
        </w:object>
      </w:r>
      <w:r w:rsidR="00F533B9"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5C65098B" w:rsidR="00F62289" w:rsidRPr="0095331E" w:rsidRDefault="008405A8" w:rsidP="002E1F88">
      <w:pPr>
        <w:spacing w:after="0" w:line="360" w:lineRule="auto"/>
        <w:jc w:val="center"/>
        <w:rPr>
          <w:szCs w:val="28"/>
        </w:rPr>
      </w:pPr>
      <w:r w:rsidRPr="008405A8">
        <w:rPr>
          <w:position w:val="-40"/>
        </w:rPr>
        <w:object w:dxaOrig="6979" w:dyaOrig="940" w14:anchorId="2F2DB4F4">
          <v:shape id="_x0000_i1065" type="#_x0000_t75" style="width:349pt;height:47pt" o:ole="">
            <v:imagedata r:id="rId90" o:title=""/>
          </v:shape>
          <o:OLEObject Type="Embed" ProgID="Equation.DSMT4" ShapeID="_x0000_i1065" DrawAspect="Content" ObjectID="_1701617804" r:id="rId91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61BBC652" w:rsidR="00A978AD" w:rsidRPr="0095331E" w:rsidRDefault="008405A8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2140" w:dyaOrig="859" w14:anchorId="16FD436F">
                <v:shape id="_x0000_i1066" type="#_x0000_t75" style="width:107pt;height:43pt" o:ole="">
                  <v:imagedata r:id="rId92" o:title=""/>
                </v:shape>
                <o:OLEObject Type="Embed" ProgID="Equation.DSMT4" ShapeID="_x0000_i1066" DrawAspect="Content" ObjectID="_1701617805" r:id="rId93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1E1A917B" w:rsidR="000B548D" w:rsidRPr="0095331E" w:rsidRDefault="008405A8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42"/>
                <w:sz w:val="28"/>
                <w:szCs w:val="24"/>
                <w:lang w:eastAsia="en-US"/>
              </w:rPr>
              <w:object w:dxaOrig="3440" w:dyaOrig="980" w14:anchorId="2486471F">
                <v:shape id="_x0000_i1067" type="#_x0000_t75" style="width:172pt;height:49pt" o:ole="">
                  <v:imagedata r:id="rId94" o:title=""/>
                </v:shape>
                <o:OLEObject Type="Embed" ProgID="Equation.DSMT4" ShapeID="_x0000_i1067" DrawAspect="Content" ObjectID="_1701617806" r:id="rId95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782A994" w:rsidR="00A92DC7" w:rsidRPr="0095331E" w:rsidRDefault="008405A8" w:rsidP="002E1F88">
      <w:pPr>
        <w:spacing w:after="0" w:line="360" w:lineRule="auto"/>
        <w:jc w:val="center"/>
        <w:rPr>
          <w:szCs w:val="28"/>
          <w:lang w:eastAsia="ru-RU"/>
        </w:rPr>
      </w:pPr>
      <w:r w:rsidRPr="008405A8">
        <w:rPr>
          <w:position w:val="-34"/>
        </w:rPr>
        <w:object w:dxaOrig="1260" w:dyaOrig="820" w14:anchorId="4F61284E">
          <v:shape id="_x0000_i1068" type="#_x0000_t75" style="width:63pt;height:41pt" o:ole="">
            <v:imagedata r:id="rId96" o:title=""/>
          </v:shape>
          <o:OLEObject Type="Embed" ProgID="Equation.DSMT4" ShapeID="_x0000_i1068" DrawAspect="Content" ObjectID="_1701617807" r:id="rId97"/>
        </w:object>
      </w:r>
      <w:r w:rsidR="00A92DC7"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proofErr w:type="spellStart"/>
      <w:r w:rsidR="00871E8A" w:rsidRPr="0095331E">
        <w:rPr>
          <w:i/>
          <w:iCs/>
          <w:szCs w:val="28"/>
          <w:lang w:val="en-US"/>
        </w:rPr>
        <w:t>i</w:t>
      </w:r>
      <w:proofErr w:type="spellEnd"/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06A278A7" w:rsidR="00725A9E" w:rsidRPr="0095331E" w:rsidRDefault="008405A8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8405A8">
        <w:rPr>
          <w:position w:val="-26"/>
        </w:rPr>
        <w:object w:dxaOrig="1280" w:dyaOrig="740" w14:anchorId="261969FD">
          <v:shape id="_x0000_i1069" type="#_x0000_t75" style="width:64pt;height:37pt" o:ole="">
            <v:imagedata r:id="rId98" o:title=""/>
          </v:shape>
          <o:OLEObject Type="Embed" ProgID="Equation.DSMT4" ShapeID="_x0000_i1069" DrawAspect="Content" ObjectID="_1701617808" r:id="rId99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6AB78385" w:rsidR="00C02F73" w:rsidRPr="0095331E" w:rsidRDefault="008405A8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3159" w:dyaOrig="880" w14:anchorId="27487F47">
                <v:shape id="_x0000_i1070" type="#_x0000_t75" style="width:158pt;height:44pt" o:ole="">
                  <v:imagedata r:id="rId100" o:title=""/>
                </v:shape>
                <o:OLEObject Type="Embed" ProgID="Equation.DSMT4" ShapeID="_x0000_i1070" DrawAspect="Content" ObjectID="_1701617809" r:id="rId101"/>
              </w:object>
            </w:r>
            <w:r w:rsidR="00C02F73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8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266"/>
        <w:gridCol w:w="1266"/>
        <w:gridCol w:w="1266"/>
        <w:gridCol w:w="1266"/>
        <w:gridCol w:w="1266"/>
        <w:gridCol w:w="1266"/>
      </w:tblGrid>
      <w:tr w:rsidR="00195576" w:rsidRPr="00195576" w14:paraId="7252B4E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</w:tcPr>
          <w:p w14:paraId="5F1E83B2" w14:textId="69FBA461" w:rsidR="00195576" w:rsidRPr="00195576" w:rsidRDefault="00195576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30AF1B1B" w14:textId="4E066631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u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 / с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8AFB3AC" w14:textId="0D587E44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 w:rsidRPr="00CD5EF1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d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178CB7A9" w14:textId="08EF57D2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ε</w:t>
            </w:r>
            <w:r w:rsidRPr="00CD5EF1">
              <w:rPr>
                <w:rFonts w:eastAsia="Times New Roman"/>
                <w:color w:val="000000"/>
                <w:szCs w:val="28"/>
                <w:vertAlign w:val="subscript"/>
                <w:lang w:val="el-GR" w:eastAsia="ru-RU"/>
              </w:rPr>
              <w:t>ω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C6E90A2" w14:textId="0FB12C83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ω</w:t>
            </w:r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08AF6036" w14:textId="501F4F4E" w:rsidR="00195576" w:rsidRPr="00F44B8C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CD5EF1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 w:rsidRPr="00CD5EF1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зар</w:t>
            </w:r>
            <w:proofErr w:type="spellEnd"/>
            <w:r w:rsidR="00F44B8C">
              <w:rPr>
                <w:rFonts w:eastAsia="Times New Roman"/>
                <w:color w:val="000000"/>
                <w:szCs w:val="28"/>
                <w:lang w:eastAsia="ru-RU"/>
              </w:rPr>
              <w:t>, м</w:t>
            </w:r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4B0AA46D" w14:textId="6B98D615" w:rsidR="00195576" w:rsidRPr="00195576" w:rsidRDefault="00A41358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 w:rsidRPr="00CD5EF1">
              <w:rPr>
                <w:rFonts w:eastAsia="Times New Roman"/>
                <w:color w:val="000000"/>
                <w:szCs w:val="28"/>
                <w:lang w:val="el-GR" w:eastAsia="ru-RU"/>
              </w:rPr>
              <w:t>κ</w:t>
            </w:r>
          </w:p>
        </w:tc>
      </w:tr>
      <w:tr w:rsidR="00F07CE7" w:rsidRPr="00195576" w14:paraId="16E2BD37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C268D5F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E0A56C5" w14:textId="1298B1A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6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DAF94B8" w14:textId="24A5C2B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7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3E8FF75" w14:textId="780824A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9CF037" w14:textId="54C1F8E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28,0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B8371C" w14:textId="42BFE98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,05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2711CE" w14:textId="6840F4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549</w:t>
            </w:r>
          </w:p>
        </w:tc>
      </w:tr>
      <w:tr w:rsidR="00F07CE7" w:rsidRPr="00195576" w14:paraId="34880916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9F2CA7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4D7106" w14:textId="205DA9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12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FF5C574" w14:textId="73B6315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4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2A4B78C" w14:textId="5E478C5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226FD7" w14:textId="6FB8B72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14,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8298039" w14:textId="3A5D05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9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28BA84" w14:textId="4D14EA2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4</w:t>
            </w:r>
          </w:p>
        </w:tc>
      </w:tr>
      <w:tr w:rsidR="00F07CE7" w:rsidRPr="00195576" w14:paraId="3B21F655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1D14E22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AF5095" w14:textId="661B132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3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1B342FE" w14:textId="25B6719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51DBC19" w14:textId="480BDF0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3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C60345" w14:textId="4604C53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01,59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7782F08" w14:textId="68AF19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8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B10BE3" w14:textId="5CC330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17</w:t>
            </w:r>
          </w:p>
        </w:tc>
      </w:tr>
      <w:tr w:rsidR="00F07CE7" w:rsidRPr="00195576" w14:paraId="27723FF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20F3DFE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E0EC78" w14:textId="5C370EA3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62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DDC8BBD" w14:textId="00D2FB5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E9AAD3" w14:textId="54E0333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5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F4B4056" w14:textId="3088947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88,82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EFFB5B" w14:textId="0D8ABB0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74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8AC347" w14:textId="2ADF1E0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106</w:t>
            </w:r>
          </w:p>
        </w:tc>
      </w:tr>
      <w:tr w:rsidR="00F07CE7" w:rsidRPr="00195576" w14:paraId="7A87CDF9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50C4037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087040" w14:textId="68FC0F0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7,9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C6FACD" w14:textId="16351C1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490631D" w14:textId="0E2FA976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3724CD" w14:textId="6586829C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76,35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88BC16F" w14:textId="5AEBB23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488ADFF" w14:textId="4B52F1F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279</w:t>
            </w:r>
          </w:p>
        </w:tc>
      </w:tr>
      <w:tr w:rsidR="00F07CE7" w:rsidRPr="00195576" w14:paraId="29D4E8E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6F5CE74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EFE21DD" w14:textId="698B87D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2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6660070" w14:textId="3F88C40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22BAAC5" w14:textId="458AD41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8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043187E" w14:textId="35C2E2E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64,16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0F53D8" w14:textId="12F968E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54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10568B" w14:textId="4E21C0B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39,687</w:t>
            </w:r>
          </w:p>
        </w:tc>
      </w:tr>
      <w:tr w:rsidR="00F07CE7" w:rsidRPr="00195576" w14:paraId="17938BC2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67F736DC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00936E" w14:textId="5C8AF2E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5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B249FF4" w14:textId="5EAF98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58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71927F0" w14:textId="10288A8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B1DE2EC" w14:textId="5A21EAC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52,2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4977589" w14:textId="600B1EDB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4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1850812" w14:textId="463456D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0,406</w:t>
            </w:r>
          </w:p>
        </w:tc>
      </w:tr>
      <w:tr w:rsidR="00F07CE7" w:rsidRPr="00195576" w14:paraId="5CFF4B04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26556A3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4B977CA" w14:textId="19DF2F3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,97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A3572A5" w14:textId="5C4B431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F7C2439" w14:textId="4106E9B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2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88650FB" w14:textId="65A6CF2F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40,6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DDA8D0" w14:textId="500F9B0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35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A228AC" w14:textId="7BA17982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1,548</w:t>
            </w:r>
          </w:p>
        </w:tc>
      </w:tr>
      <w:tr w:rsidR="00F07CE7" w:rsidRPr="00195576" w14:paraId="6C871E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48EDAE19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13CC029" w14:textId="57771291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40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2A4BEE1" w14:textId="1BA33D4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4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53BC3B6" w14:textId="467E97D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48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0CFEE44" w14:textId="1199D98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29,26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3F475AD" w14:textId="27C79E5A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26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5358EB" w14:textId="597309F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3,291</w:t>
            </w:r>
          </w:p>
        </w:tc>
      </w:tr>
      <w:tr w:rsidR="00F07CE7" w:rsidRPr="00195576" w14:paraId="58774B1C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16B7E8E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86F30C0" w14:textId="4751FB2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9,89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CAE0420" w14:textId="294BF61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67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0603475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6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894FC29" w14:textId="61CBC6EE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18,16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69A9287" w14:textId="255CD00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8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2F41285" w14:textId="27C1F0F8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5,925</w:t>
            </w:r>
          </w:p>
        </w:tc>
      </w:tr>
      <w:tr w:rsidR="00F07CE7" w:rsidRPr="00195576" w14:paraId="0339E8DD" w14:textId="77777777" w:rsidTr="00F07CE7">
        <w:trPr>
          <w:trHeight w:val="294"/>
        </w:trPr>
        <w:tc>
          <w:tcPr>
            <w:tcW w:w="1154" w:type="dxa"/>
            <w:shd w:val="clear" w:color="auto" w:fill="auto"/>
            <w:noWrap/>
            <w:hideMark/>
          </w:tcPr>
          <w:p w14:paraId="7389665B" w14:textId="77777777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7928B48E" w14:textId="5A43D789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10,4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9A3A366" w14:textId="49FC6F1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17BA8294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0,89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C151C98" w14:textId="74727820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807,31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0F6B9BB" w14:textId="0BB0DF9D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2,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43FEB7C" w14:textId="7B5EFCA5" w:rsidR="00F07CE7" w:rsidRPr="00195576" w:rsidRDefault="00F07CE7" w:rsidP="007C0F6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AF2C4A">
              <w:t>49,974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lastRenderedPageBreak/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25256F96" w:rsidR="00195576" w:rsidRPr="007B47B6" w:rsidRDefault="003610CE" w:rsidP="00CC1DDC">
      <w:pPr>
        <w:spacing w:after="0"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28368B29" wp14:editId="4329CB5A">
            <wp:extent cx="5940425" cy="3275965"/>
            <wp:effectExtent l="0" t="0" r="317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13B90F80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3D945A4C" w14:textId="235790AB" w:rsidR="002827EB" w:rsidRDefault="002827EB" w:rsidP="007B47B6">
      <w:pPr>
        <w:spacing w:line="360" w:lineRule="auto"/>
        <w:jc w:val="center"/>
        <w:rPr>
          <w:szCs w:val="28"/>
        </w:rPr>
      </w:pPr>
    </w:p>
    <w:p w14:paraId="7FF2F969" w14:textId="00812485" w:rsidR="00CE535F" w:rsidRDefault="009812A1" w:rsidP="00CE535F">
      <w:pPr>
        <w:pStyle w:val="2"/>
        <w:numPr>
          <w:ilvl w:val="1"/>
          <w:numId w:val="6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Определение проектных параметров ДУ</w:t>
      </w:r>
    </w:p>
    <w:p w14:paraId="7562B9E9" w14:textId="5A539B83" w:rsidR="00D86E75" w:rsidRPr="0065017A" w:rsidRDefault="000C4F36" w:rsidP="00D86E75">
      <w:pPr>
        <w:ind w:left="708"/>
      </w:pPr>
      <w:r>
        <w:t>Определение давления при +50</w:t>
      </w:r>
    </w:p>
    <w:p w14:paraId="7155B44E" w14:textId="522E8720" w:rsidR="00CE535F" w:rsidRDefault="00654BE7" w:rsidP="009812A1">
      <w:pPr>
        <w:spacing w:after="0" w:line="360" w:lineRule="auto"/>
        <w:ind w:firstLine="709"/>
        <w:rPr>
          <w:szCs w:val="28"/>
        </w:rPr>
      </w:pPr>
      <w:r>
        <w:rPr>
          <w:szCs w:val="28"/>
        </w:rPr>
        <w:t>Расчёт ТРТ выполнялся в 11 точках, для выбора лучшего решения необходимо задаться критерием качества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464"/>
        <w:gridCol w:w="1392"/>
      </w:tblGrid>
      <w:tr w:rsidR="00654BE7" w:rsidRPr="0095331E" w14:paraId="7D9F57CE" w14:textId="77777777" w:rsidTr="00045C25">
        <w:tc>
          <w:tcPr>
            <w:tcW w:w="543" w:type="dxa"/>
          </w:tcPr>
          <w:p w14:paraId="4EC982A0" w14:textId="77777777" w:rsidR="00654BE7" w:rsidRPr="0095331E" w:rsidRDefault="00654BE7" w:rsidP="00045C25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3A512C3" w14:textId="67F7E249" w:rsidR="00654BE7" w:rsidRPr="0095331E" w:rsidRDefault="00D86E75" w:rsidP="00045C25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05A8"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2340" w:dyaOrig="900" w14:anchorId="2843DEDD">
                <v:shape id="_x0000_i1071" type="#_x0000_t75" style="width:117pt;height:45pt" o:ole="">
                  <v:imagedata r:id="rId103" o:title=""/>
                </v:shape>
                <o:OLEObject Type="Embed" ProgID="Equation.DSMT4" ShapeID="_x0000_i1071" DrawAspect="Content" ObjectID="_1701617810" r:id="rId104"/>
              </w:object>
            </w:r>
            <w:r w:rsidR="00654BE7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0ECD8621" w14:textId="3CAE29AA" w:rsidR="00654BE7" w:rsidRPr="0095331E" w:rsidRDefault="00654BE7" w:rsidP="00045C25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D86E7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DEF11F3" w14:textId="77777777" w:rsidR="00654BE7" w:rsidRDefault="00654BE7" w:rsidP="009812A1">
      <w:pPr>
        <w:spacing w:after="0" w:line="360" w:lineRule="auto"/>
        <w:ind w:firstLine="709"/>
        <w:rPr>
          <w:szCs w:val="28"/>
        </w:rPr>
      </w:pPr>
    </w:p>
    <w:p w14:paraId="01191CFB" w14:textId="238A6961" w:rsidR="008405A8" w:rsidRDefault="008405A8" w:rsidP="008405A8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t xml:space="preserve">Геометрические параметры </w:t>
      </w:r>
      <w:r>
        <w:rPr>
          <w:b/>
          <w:bCs/>
          <w:szCs w:val="28"/>
        </w:rPr>
        <w:t>ТРТ</w:t>
      </w:r>
    </w:p>
    <w:p w14:paraId="3B798A72" w14:textId="77777777" w:rsidR="008405A8" w:rsidRDefault="008405A8" w:rsidP="008405A8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поверхности горения (нейтральный, прогрессивный, дигрессивный). </w:t>
      </w:r>
    </w:p>
    <w:p w14:paraId="40C11946" w14:textId="77777777" w:rsidR="008405A8" w:rsidRDefault="008405A8" w:rsidP="008405A8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lastRenderedPageBreak/>
        <w:drawing>
          <wp:inline distT="0" distB="0" distL="0" distR="0" wp14:anchorId="16B910C7" wp14:editId="54C54EF3">
            <wp:extent cx="4943288" cy="213296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F359E9" w14:textId="77777777" w:rsidR="008405A8" w:rsidRDefault="008405A8" w:rsidP="008405A8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>Рис. 3. Канально-щелевой заряд</w:t>
      </w:r>
    </w:p>
    <w:p w14:paraId="74CD246C" w14:textId="77777777" w:rsidR="008405A8" w:rsidRPr="008405A8" w:rsidRDefault="008405A8" w:rsidP="008405A8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пределяющие геометрические размеры</w:t>
      </w:r>
      <w:r w:rsidRPr="008405A8">
        <w:rPr>
          <w:szCs w:val="28"/>
        </w:rPr>
        <w:t>:</w:t>
      </w:r>
    </w:p>
    <w:p w14:paraId="7CFB28D5" w14:textId="6CF2C0EE" w:rsidR="008405A8" w:rsidRPr="00EB1B2D" w:rsidRDefault="008405A8" w:rsidP="008405A8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w:r w:rsidRPr="008405A8">
        <w:rPr>
          <w:i/>
          <w:iCs/>
          <w:szCs w:val="28"/>
          <w:lang w:val="en-US"/>
        </w:rPr>
        <w:t>e</w:t>
      </w:r>
      <w:r>
        <w:rPr>
          <w:szCs w:val="28"/>
          <w:vertAlign w:val="subscript"/>
          <w:lang w:val="en-US"/>
        </w:rPr>
        <w:t>0</w:t>
      </w:r>
    </w:p>
    <w:p w14:paraId="4A5A7F45" w14:textId="51E19130" w:rsidR="008405A8" w:rsidRPr="008405A8" w:rsidRDefault="008405A8" w:rsidP="008405A8">
      <w:pPr>
        <w:pStyle w:val="MTDisplayEquation"/>
        <w:rPr>
          <w:rFonts w:eastAsiaTheme="minorEastAsia"/>
          <w:szCs w:val="28"/>
          <w:lang w:val="en-US" w:eastAsia="ru-RU"/>
        </w:rPr>
      </w:pPr>
      <w:r>
        <w:tab/>
      </w:r>
      <w:r w:rsidRPr="008405A8">
        <w:rPr>
          <w:position w:val="-26"/>
        </w:rPr>
        <w:object w:dxaOrig="1480" w:dyaOrig="740" w14:anchorId="49861AF8">
          <v:shape id="_x0000_i1072" type="#_x0000_t75" style="width:74pt;height:37pt" o:ole="">
            <v:imagedata r:id="rId106" o:title=""/>
          </v:shape>
          <o:OLEObject Type="Embed" ProgID="Equation.DSMT4" ShapeID="_x0000_i1072" DrawAspect="Content" ObjectID="_1701617811" r:id="rId107"/>
        </w:object>
      </w:r>
      <w:r>
        <w:rPr>
          <w:lang w:val="en-US"/>
        </w:rPr>
        <w:t>;</w:t>
      </w:r>
    </w:p>
    <w:p w14:paraId="0CD158B4" w14:textId="77777777" w:rsidR="008405A8" w:rsidRDefault="008405A8" w:rsidP="008405A8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количество щелей </w:t>
      </w:r>
      <w:r w:rsidRPr="008405A8">
        <w:rPr>
          <w:i/>
          <w:iCs/>
          <w:szCs w:val="28"/>
          <w:lang w:val="en-US"/>
        </w:rPr>
        <w:t>n</w:t>
      </w:r>
      <w:r>
        <w:rPr>
          <w:szCs w:val="28"/>
          <w:lang w:val="en-US"/>
        </w:rPr>
        <w:t xml:space="preserve"> = 4;</w:t>
      </w:r>
    </w:p>
    <w:p w14:paraId="5644B4AD" w14:textId="69E3FC7D" w:rsidR="008405A8" w:rsidRPr="00FE7E91" w:rsidRDefault="008405A8" w:rsidP="008405A8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w:r w:rsidRPr="008405A8">
        <w:rPr>
          <w:position w:val="-10"/>
        </w:rPr>
        <w:object w:dxaOrig="859" w:dyaOrig="340" w14:anchorId="3904C563">
          <v:shape id="_x0000_i1073" type="#_x0000_t75" style="width:43pt;height:17pt" o:ole="">
            <v:imagedata r:id="rId108" o:title=""/>
          </v:shape>
          <o:OLEObject Type="Embed" ProgID="Equation.DSMT4" ShapeID="_x0000_i1073" DrawAspect="Content" ObjectID="_1701617812" r:id="rId109"/>
        </w:object>
      </w:r>
      <w:r w:rsidRPr="00FE7E91">
        <w:rPr>
          <w:rFonts w:eastAsiaTheme="minorEastAsia"/>
          <w:szCs w:val="28"/>
        </w:rPr>
        <w:t>;</w:t>
      </w:r>
    </w:p>
    <w:p w14:paraId="24D42F09" w14:textId="136ADD51" w:rsidR="008405A8" w:rsidRPr="002929E3" w:rsidRDefault="008405A8" w:rsidP="008405A8">
      <w:pPr>
        <w:pStyle w:val="a4"/>
        <w:numPr>
          <w:ilvl w:val="1"/>
          <w:numId w:val="1"/>
        </w:numPr>
        <w:spacing w:line="360" w:lineRule="auto"/>
        <w:jc w:val="both"/>
        <w:rPr>
          <w:szCs w:val="28"/>
        </w:rPr>
      </w:pPr>
      <w:r>
        <w:rPr>
          <w:rFonts w:eastAsiaTheme="minorEastAsia"/>
          <w:szCs w:val="28"/>
        </w:rPr>
        <w:t xml:space="preserve">ширина щелей в безразмерной форме </w:t>
      </w:r>
      <w:r w:rsidR="00BA1F18" w:rsidRPr="008405A8">
        <w:rPr>
          <w:position w:val="-10"/>
        </w:rPr>
        <w:object w:dxaOrig="999" w:dyaOrig="340" w14:anchorId="47132E08">
          <v:shape id="_x0000_i1074" type="#_x0000_t75" style="width:50pt;height:17pt" o:ole="">
            <v:imagedata r:id="rId110" o:title=""/>
          </v:shape>
          <o:OLEObject Type="Embed" ProgID="Equation.DSMT4" ShapeID="_x0000_i1074" DrawAspect="Content" ObjectID="_1701617813" r:id="rId111"/>
        </w:object>
      </w:r>
      <w:r w:rsidRPr="008405A8">
        <w:t>.</w:t>
      </w:r>
    </w:p>
    <w:p w14:paraId="7B1D2C1B" w14:textId="77777777" w:rsidR="008405A8" w:rsidRDefault="008405A8" w:rsidP="008405A8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:</w:t>
      </w:r>
    </w:p>
    <w:p w14:paraId="2931FEB9" w14:textId="77777777" w:rsidR="008405A8" w:rsidRDefault="008405A8" w:rsidP="008405A8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;</w:t>
      </w:r>
    </w:p>
    <w:p w14:paraId="7E05BCDF" w14:textId="77777777" w:rsidR="008405A8" w:rsidRDefault="008405A8" w:rsidP="008405A8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в области щелей;</w:t>
      </w:r>
    </w:p>
    <w:p w14:paraId="3D2BA3A9" w14:textId="77777777" w:rsidR="008405A8" w:rsidRDefault="008405A8" w:rsidP="008405A8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боковые поверхности щелей;</w:t>
      </w:r>
    </w:p>
    <w:p w14:paraId="4E324C8E" w14:textId="77777777" w:rsidR="008405A8" w:rsidRPr="00AC4319" w:rsidRDefault="008405A8" w:rsidP="008405A8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торцы заряда (включая торцевые поверхности щелей).</w:t>
      </w:r>
    </w:p>
    <w:p w14:paraId="7AAFCC55" w14:textId="03DF99D1" w:rsidR="008405A8" w:rsidRDefault="008405A8" w:rsidP="008405A8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Суммарная площадь поверхности горения находится как сумма поверхностей горения</w:t>
      </w:r>
      <w:r w:rsidRPr="002929E3">
        <w:rPr>
          <w:szCs w:val="28"/>
        </w:rPr>
        <w:t xml:space="preserve"> </w:t>
      </w:r>
      <w:r>
        <w:rPr>
          <w:szCs w:val="28"/>
        </w:rPr>
        <w:t>характерных участков</w:t>
      </w:r>
    </w:p>
    <w:p w14:paraId="453ED689" w14:textId="1ECB133C" w:rsidR="008405A8" w:rsidRPr="00774119" w:rsidRDefault="008405A8" w:rsidP="008405A8">
      <w:pPr>
        <w:pStyle w:val="MTDisplayEquation"/>
        <w:rPr>
          <w:szCs w:val="28"/>
          <w:lang w:val="en-US"/>
        </w:rPr>
      </w:pPr>
      <w:r>
        <w:tab/>
      </w:r>
      <w:r w:rsidR="00774119" w:rsidRPr="008405A8">
        <w:rPr>
          <w:position w:val="-14"/>
        </w:rPr>
        <w:object w:dxaOrig="4280" w:dyaOrig="420" w14:anchorId="60655329">
          <v:shape id="_x0000_i1075" type="#_x0000_t75" style="width:214pt;height:21pt" o:ole="">
            <v:imagedata r:id="rId112" o:title=""/>
          </v:shape>
          <o:OLEObject Type="Embed" ProgID="Equation.DSMT4" ShapeID="_x0000_i1075" DrawAspect="Content" ObjectID="_1701617814" r:id="rId113"/>
        </w:object>
      </w:r>
      <w:r w:rsidR="00774119">
        <w:rPr>
          <w:lang w:val="en-US"/>
        </w:rPr>
        <w:t>.</w:t>
      </w:r>
    </w:p>
    <w:p w14:paraId="5ACEA8E6" w14:textId="77777777" w:rsidR="00CE535F" w:rsidRDefault="00BD17E2" w:rsidP="00BD17E2">
      <w:pPr>
        <w:spacing w:line="360" w:lineRule="auto"/>
        <w:rPr>
          <w:szCs w:val="28"/>
        </w:rPr>
      </w:pPr>
      <w:r>
        <w:rPr>
          <w:szCs w:val="28"/>
        </w:rPr>
        <w:tab/>
      </w:r>
    </w:p>
    <w:p w14:paraId="11CE7197" w14:textId="36E7199F" w:rsidR="002827EB" w:rsidRDefault="00BD17E2" w:rsidP="00BD17E2">
      <w:pPr>
        <w:spacing w:line="360" w:lineRule="auto"/>
        <w:rPr>
          <w:szCs w:val="28"/>
        </w:rPr>
      </w:pPr>
      <w:r>
        <w:rPr>
          <w:szCs w:val="28"/>
        </w:rPr>
        <w:t>Исходные данные для расчёта:</w:t>
      </w:r>
    </w:p>
    <w:p w14:paraId="60105DA0" w14:textId="24F041FB" w:rsidR="00BD17E2" w:rsidRDefault="00BD17E2" w:rsidP="00BD17E2">
      <w:pPr>
        <w:pStyle w:val="a4"/>
        <w:numPr>
          <w:ilvl w:val="2"/>
          <w:numId w:val="1"/>
        </w:numPr>
        <w:spacing w:line="360" w:lineRule="auto"/>
        <w:rPr>
          <w:szCs w:val="28"/>
        </w:rPr>
      </w:pPr>
      <w:r>
        <w:rPr>
          <w:szCs w:val="28"/>
        </w:rPr>
        <w:t>Параметры ДУ:</w:t>
      </w:r>
    </w:p>
    <w:p w14:paraId="30200856" w14:textId="0968FFFB" w:rsidR="00BD17E2" w:rsidRDefault="00BD17E2" w:rsidP="00BD17E2">
      <w:pPr>
        <w:pStyle w:val="a4"/>
        <w:numPr>
          <w:ilvl w:val="0"/>
          <w:numId w:val="9"/>
        </w:num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внутренний диаметр КС </w:t>
      </w:r>
    </w:p>
    <w:p w14:paraId="1C30E80C" w14:textId="0E99FD07" w:rsidR="00BD17E2" w:rsidRDefault="00BD17E2" w:rsidP="00BD17E2">
      <w:pPr>
        <w:pStyle w:val="a4"/>
        <w:numPr>
          <w:ilvl w:val="0"/>
          <w:numId w:val="9"/>
        </w:numPr>
        <w:spacing w:line="360" w:lineRule="auto"/>
        <w:rPr>
          <w:szCs w:val="28"/>
        </w:rPr>
      </w:pPr>
      <w:r>
        <w:rPr>
          <w:szCs w:val="28"/>
        </w:rPr>
        <w:t>масса топлива</w:t>
      </w:r>
    </w:p>
    <w:p w14:paraId="448CA0ED" w14:textId="5BE05546" w:rsidR="00BD17E2" w:rsidRDefault="00BD17E2" w:rsidP="00BD17E2">
      <w:pPr>
        <w:pStyle w:val="a4"/>
        <w:numPr>
          <w:ilvl w:val="0"/>
          <w:numId w:val="9"/>
        </w:numPr>
        <w:spacing w:line="360" w:lineRule="auto"/>
        <w:rPr>
          <w:szCs w:val="28"/>
        </w:rPr>
      </w:pPr>
      <w:r>
        <w:rPr>
          <w:szCs w:val="28"/>
        </w:rPr>
        <w:t>плотность топлива</w:t>
      </w:r>
    </w:p>
    <w:p w14:paraId="067A8295" w14:textId="53989C4F" w:rsidR="00BD17E2" w:rsidRDefault="00BD17E2" w:rsidP="00BD17E2">
      <w:pPr>
        <w:pStyle w:val="a4"/>
        <w:numPr>
          <w:ilvl w:val="2"/>
          <w:numId w:val="1"/>
        </w:numPr>
        <w:spacing w:line="360" w:lineRule="auto"/>
        <w:rPr>
          <w:szCs w:val="28"/>
        </w:rPr>
      </w:pPr>
      <w:r>
        <w:rPr>
          <w:szCs w:val="28"/>
        </w:rPr>
        <w:t>Геометрические параметры заряда:</w:t>
      </w:r>
    </w:p>
    <w:p w14:paraId="20B16F33" w14:textId="2BC09C65" w:rsidR="00BD17E2" w:rsidRDefault="00BD17E2" w:rsidP="00BD17E2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толщина свода</w:t>
      </w:r>
    </w:p>
    <w:p w14:paraId="173C8FCF" w14:textId="083EB447" w:rsidR="00BD17E2" w:rsidRDefault="00BD17E2" w:rsidP="00BD17E2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количество щелей</w:t>
      </w:r>
    </w:p>
    <w:p w14:paraId="6896C622" w14:textId="12577455" w:rsidR="00BD17E2" w:rsidRDefault="00BD17E2" w:rsidP="00BD17E2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глубина щелей</w:t>
      </w:r>
    </w:p>
    <w:p w14:paraId="40169E52" w14:textId="0F35B5BD" w:rsidR="00BD17E2" w:rsidRPr="00BD17E2" w:rsidRDefault="00BD17E2" w:rsidP="00BD17E2">
      <w:pPr>
        <w:pStyle w:val="a4"/>
        <w:numPr>
          <w:ilvl w:val="0"/>
          <w:numId w:val="12"/>
        </w:numPr>
        <w:spacing w:line="360" w:lineRule="auto"/>
        <w:rPr>
          <w:szCs w:val="28"/>
        </w:rPr>
      </w:pPr>
      <w:r>
        <w:rPr>
          <w:szCs w:val="28"/>
        </w:rPr>
        <w:t>ширина щелей</w:t>
      </w:r>
    </w:p>
    <w:p w14:paraId="5AF3B9F0" w14:textId="77777777" w:rsidR="002827EB" w:rsidRDefault="002827EB" w:rsidP="007B47B6">
      <w:pPr>
        <w:spacing w:line="360" w:lineRule="auto"/>
        <w:jc w:val="center"/>
        <w:rPr>
          <w:szCs w:val="28"/>
        </w:rPr>
      </w:pPr>
    </w:p>
    <w:p w14:paraId="43312FA4" w14:textId="50922CA9" w:rsidR="002827EB" w:rsidRPr="0095331E" w:rsidRDefault="002827EB" w:rsidP="002827EB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 xml:space="preserve">Табл. </w:t>
      </w:r>
      <w:r>
        <w:rPr>
          <w:szCs w:val="28"/>
        </w:rPr>
        <w:t>6</w:t>
      </w:r>
      <w:r w:rsidRPr="0095331E">
        <w:rPr>
          <w:szCs w:val="28"/>
        </w:rPr>
        <w:t>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1"/>
        <w:gridCol w:w="1276"/>
        <w:gridCol w:w="1135"/>
        <w:gridCol w:w="1560"/>
        <w:gridCol w:w="1345"/>
        <w:gridCol w:w="1216"/>
        <w:gridCol w:w="1266"/>
        <w:gridCol w:w="846"/>
      </w:tblGrid>
      <w:tr w:rsidR="002827EB" w:rsidRPr="00195576" w14:paraId="3EFF0B4E" w14:textId="499A64E6" w:rsidTr="00266A94">
        <w:trPr>
          <w:trHeight w:val="294"/>
        </w:trPr>
        <w:tc>
          <w:tcPr>
            <w:tcW w:w="701" w:type="dxa"/>
            <w:shd w:val="clear" w:color="auto" w:fill="auto"/>
            <w:noWrap/>
          </w:tcPr>
          <w:p w14:paraId="50FD7507" w14:textId="77777777" w:rsidR="002827EB" w:rsidRPr="00195576" w:rsidRDefault="002827EB" w:rsidP="00B406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noWrap/>
            <w:vAlign w:val="bottom"/>
          </w:tcPr>
          <w:p w14:paraId="267F6E34" w14:textId="4E16B6CF" w:rsidR="002827EB" w:rsidRPr="00195576" w:rsidRDefault="002827EB" w:rsidP="00B406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 w:rsidRPr="00CD5EF1"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 w:rsidRPr="00CD5EF1"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135" w:type="dxa"/>
            <w:shd w:val="clear" w:color="auto" w:fill="auto"/>
            <w:noWrap/>
            <w:vAlign w:val="bottom"/>
          </w:tcPr>
          <w:p w14:paraId="01B38082" w14:textId="20B58221" w:rsidR="002827EB" w:rsidRPr="002827EB" w:rsidRDefault="002827EB" w:rsidP="002827EB">
            <w:pPr>
              <w:spacing w:after="0" w:line="240" w:lineRule="auto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softHyphen/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softHyphen/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60" w:type="dxa"/>
            <w:shd w:val="clear" w:color="auto" w:fill="auto"/>
            <w:noWrap/>
            <w:vAlign w:val="bottom"/>
          </w:tcPr>
          <w:p w14:paraId="5E55B6DE" w14:textId="41449BC7" w:rsidR="002827EB" w:rsidRPr="002827EB" w:rsidRDefault="002827EB" w:rsidP="002827E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45" w:type="dxa"/>
            <w:shd w:val="clear" w:color="auto" w:fill="auto"/>
            <w:noWrap/>
            <w:vAlign w:val="bottom"/>
          </w:tcPr>
          <w:p w14:paraId="195552F9" w14:textId="31C7A01E" w:rsidR="002827EB" w:rsidRPr="00F44B8C" w:rsidRDefault="002827EB" w:rsidP="00B406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2827EB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16" w:type="dxa"/>
            <w:shd w:val="clear" w:color="auto" w:fill="auto"/>
            <w:noWrap/>
            <w:vAlign w:val="bottom"/>
          </w:tcPr>
          <w:p w14:paraId="795CC949" w14:textId="0832FA8F" w:rsidR="002827EB" w:rsidRPr="00F44B8C" w:rsidRDefault="00791D3A" w:rsidP="00B406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proofErr w:type="spellStart"/>
            <w:r w:rsidRPr="00791D3A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  <w:tc>
          <w:tcPr>
            <w:tcW w:w="1266" w:type="dxa"/>
            <w:shd w:val="clear" w:color="auto" w:fill="auto"/>
            <w:noWrap/>
            <w:vAlign w:val="bottom"/>
          </w:tcPr>
          <w:p w14:paraId="77A2E383" w14:textId="23A21F57" w:rsidR="002827EB" w:rsidRPr="00791D3A" w:rsidRDefault="00791D3A" w:rsidP="00B406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46" w:type="dxa"/>
          </w:tcPr>
          <w:p w14:paraId="431DB055" w14:textId="5EBA00CF" w:rsidR="002827EB" w:rsidRPr="00CD5EF1" w:rsidRDefault="00791D3A" w:rsidP="00B4062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proofErr w:type="spellStart"/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proofErr w:type="spellEnd"/>
          </w:p>
        </w:tc>
      </w:tr>
      <w:tr w:rsidR="008746F2" w:rsidRPr="00195576" w14:paraId="26B5BD7C" w14:textId="6502927B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59618CC5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0E624ED1" w14:textId="5BFF1D63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,444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6C7654F5" w14:textId="4985EA81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41,414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12A61B37" w14:textId="6AF4F6AA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95,206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096EC927" w14:textId="08437617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23,237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7A278B2C" w14:textId="28DA885B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0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A13050E" w14:textId="435B86ED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775,944</w:t>
            </w:r>
          </w:p>
        </w:tc>
        <w:tc>
          <w:tcPr>
            <w:tcW w:w="846" w:type="dxa"/>
          </w:tcPr>
          <w:p w14:paraId="2EBA5E36" w14:textId="189CE4E3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127</w:t>
            </w:r>
          </w:p>
        </w:tc>
      </w:tr>
      <w:tr w:rsidR="008746F2" w:rsidRPr="00195576" w14:paraId="44DAC203" w14:textId="3EBD1C2D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2532F7E5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2F5CC85C" w14:textId="30D02BF4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,605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157F45CB" w14:textId="673F450A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33,15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4EA54474" w14:textId="53ECC153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,417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353FE976" w14:textId="634E1343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6,077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FEC2D1B" w14:textId="21A1B49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1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528B4B76" w14:textId="69FA04B7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692,554</w:t>
            </w:r>
          </w:p>
        </w:tc>
        <w:tc>
          <w:tcPr>
            <w:tcW w:w="846" w:type="dxa"/>
          </w:tcPr>
          <w:p w14:paraId="77EECD06" w14:textId="39D86808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111</w:t>
            </w:r>
          </w:p>
        </w:tc>
      </w:tr>
      <w:tr w:rsidR="008746F2" w:rsidRPr="00195576" w14:paraId="717EBC7D" w14:textId="1F3C67DA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1751C642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372F8B4C" w14:textId="49BB17B8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,796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35FFBABA" w14:textId="2476A4FE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24,954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2EAB3C6D" w14:textId="1B2022E8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8,744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7A39E6AE" w14:textId="6AFC4A6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0,338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1A538D2F" w14:textId="3EFA2F02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21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25C142D" w14:textId="1AEE7E81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610,534</w:t>
            </w:r>
          </w:p>
        </w:tc>
        <w:tc>
          <w:tcPr>
            <w:tcW w:w="846" w:type="dxa"/>
          </w:tcPr>
          <w:p w14:paraId="6B68D5A8" w14:textId="74CB87E4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95</w:t>
            </w:r>
          </w:p>
        </w:tc>
      </w:tr>
      <w:tr w:rsidR="008746F2" w:rsidRPr="00195576" w14:paraId="60738460" w14:textId="2FD98877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261205D1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1C75E6E3" w14:textId="28D17C43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,025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722762A3" w14:textId="0E09EB81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16,852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6BFFEEB0" w14:textId="6329F24E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17,429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5474D04B" w14:textId="78F31570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6,256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2067BEEA" w14:textId="7A073665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3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713DF8A" w14:textId="0E0382A1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530,031</w:t>
            </w:r>
          </w:p>
        </w:tc>
        <w:tc>
          <w:tcPr>
            <w:tcW w:w="846" w:type="dxa"/>
          </w:tcPr>
          <w:p w14:paraId="47550F94" w14:textId="04CAC378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81</w:t>
            </w:r>
          </w:p>
        </w:tc>
      </w:tr>
      <w:tr w:rsidR="008746F2" w:rsidRPr="00195576" w14:paraId="201D7311" w14:textId="25436C25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AAA4F82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02B91901" w14:textId="762828E5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,3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1200E8A0" w14:textId="45DD385E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8,87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47E8EA83" w14:textId="68730719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27,782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4D7990C3" w14:textId="10AA0AB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4,137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4BB35544" w14:textId="1F015A9B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4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9DAF608" w14:textId="49D67478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451,215</w:t>
            </w:r>
          </w:p>
        </w:tc>
        <w:tc>
          <w:tcPr>
            <w:tcW w:w="846" w:type="dxa"/>
          </w:tcPr>
          <w:p w14:paraId="269896F1" w14:textId="5FD7814F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67</w:t>
            </w:r>
          </w:p>
        </w:tc>
      </w:tr>
      <w:tr w:rsidR="008746F2" w:rsidRPr="00195576" w14:paraId="46EB8979" w14:textId="46E36AAD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24D404B5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74C549B3" w14:textId="37B8ECA6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,634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4FA94FD6" w14:textId="6B2F425A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,032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2D68AFAB" w14:textId="2C10E70B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40,208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2427EE51" w14:textId="02D94865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4,375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2AEE5FEF" w14:textId="71994D1E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6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15E32ABE" w14:textId="57B67AA5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374,29</w:t>
            </w:r>
          </w:p>
        </w:tc>
        <w:tc>
          <w:tcPr>
            <w:tcW w:w="846" w:type="dxa"/>
          </w:tcPr>
          <w:p w14:paraId="1D80417F" w14:textId="297F09DF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56</w:t>
            </w:r>
          </w:p>
        </w:tc>
      </w:tr>
      <w:tr w:rsidR="008746F2" w:rsidRPr="00195576" w14:paraId="5A7A6A24" w14:textId="5C5D6606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5505C79D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59C7B803" w14:textId="6B8343E1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,042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5DEB2D18" w14:textId="357BD7AE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93,362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222DE20A" w14:textId="1523C337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55,234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554557D3" w14:textId="0CA1AA20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07,495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0470A59" w14:textId="24C1D39A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18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2064EA3A" w14:textId="2BD211E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299,506</w:t>
            </w:r>
          </w:p>
        </w:tc>
        <w:tc>
          <w:tcPr>
            <w:tcW w:w="846" w:type="dxa"/>
          </w:tcPr>
          <w:p w14:paraId="061FD990" w14:textId="4D145DB3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45</w:t>
            </w:r>
          </w:p>
        </w:tc>
      </w:tr>
      <w:tr w:rsidR="008746F2" w:rsidRPr="00195576" w14:paraId="4AEEC8F8" w14:textId="0EEA1393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2546D453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294C478D" w14:textId="4EF33E3B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,545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6E61A611" w14:textId="7EDAC045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85,884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332CBCB5" w14:textId="41F9CF74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73,565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56504032" w14:textId="1CF7CF98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14,195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5FBBB333" w14:textId="5DFE7DA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206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3ED6A117" w14:textId="276D5625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227,173</w:t>
            </w:r>
          </w:p>
        </w:tc>
        <w:tc>
          <w:tcPr>
            <w:tcW w:w="846" w:type="dxa"/>
          </w:tcPr>
          <w:p w14:paraId="44FDB2F6" w14:textId="7E1BAC60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37</w:t>
            </w:r>
          </w:p>
        </w:tc>
      </w:tr>
      <w:tr w:rsidR="008746F2" w:rsidRPr="00195576" w14:paraId="3F44CB8D" w14:textId="53C768EC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5A0B539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41553176" w14:textId="493741C6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4,174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7C5748F7" w14:textId="127FB14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78,621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3B972869" w14:textId="63C73387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96,155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30F62793" w14:textId="59BC5F46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25,421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E590DAA" w14:textId="52EF8A71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237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96E15BC" w14:textId="5040E07F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157,687</w:t>
            </w:r>
          </w:p>
        </w:tc>
        <w:tc>
          <w:tcPr>
            <w:tcW w:w="846" w:type="dxa"/>
          </w:tcPr>
          <w:p w14:paraId="2411129B" w14:textId="39DEA119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32</w:t>
            </w:r>
          </w:p>
        </w:tc>
      </w:tr>
      <w:tr w:rsidR="008746F2" w:rsidRPr="00195576" w14:paraId="4B0659EB" w14:textId="3E039B3A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D41BC89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6DEAA537" w14:textId="4E9F7C60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4,966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5DD119D4" w14:textId="7FAA8444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71,595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39D8B4C1" w14:textId="7F2BB45F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24,313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499B28AE" w14:textId="66CD8DF3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42,474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60746982" w14:textId="798E426B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274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6D00994F" w14:textId="77FF116C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091,561</w:t>
            </w:r>
          </w:p>
        </w:tc>
        <w:tc>
          <w:tcPr>
            <w:tcW w:w="846" w:type="dxa"/>
          </w:tcPr>
          <w:p w14:paraId="2B66CE86" w14:textId="01185421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29</w:t>
            </w:r>
          </w:p>
        </w:tc>
      </w:tr>
      <w:tr w:rsidR="008746F2" w:rsidRPr="00195576" w14:paraId="7866C625" w14:textId="220DA4FA" w:rsidTr="00A60823">
        <w:trPr>
          <w:trHeight w:val="294"/>
        </w:trPr>
        <w:tc>
          <w:tcPr>
            <w:tcW w:w="701" w:type="dxa"/>
            <w:shd w:val="clear" w:color="auto" w:fill="auto"/>
            <w:noWrap/>
            <w:hideMark/>
          </w:tcPr>
          <w:p w14:paraId="4DB46DB4" w14:textId="77777777" w:rsidR="008746F2" w:rsidRPr="00195576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195576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76" w:type="dxa"/>
            <w:shd w:val="clear" w:color="auto" w:fill="auto"/>
            <w:noWrap/>
            <w:hideMark/>
          </w:tcPr>
          <w:p w14:paraId="1DE16A5C" w14:textId="0C3AB662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5,976</w:t>
            </w:r>
          </w:p>
        </w:tc>
        <w:tc>
          <w:tcPr>
            <w:tcW w:w="1135" w:type="dxa"/>
            <w:shd w:val="clear" w:color="auto" w:fill="auto"/>
            <w:noWrap/>
            <w:hideMark/>
          </w:tcPr>
          <w:p w14:paraId="6BBA0856" w14:textId="411BDEA6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64,826</w:t>
            </w:r>
          </w:p>
        </w:tc>
        <w:tc>
          <w:tcPr>
            <w:tcW w:w="1560" w:type="dxa"/>
            <w:shd w:val="clear" w:color="auto" w:fill="auto"/>
            <w:noWrap/>
            <w:hideMark/>
          </w:tcPr>
          <w:p w14:paraId="5ADEBEEE" w14:textId="65A017CF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259,871</w:t>
            </w:r>
          </w:p>
        </w:tc>
        <w:tc>
          <w:tcPr>
            <w:tcW w:w="1345" w:type="dxa"/>
            <w:shd w:val="clear" w:color="auto" w:fill="auto"/>
            <w:noWrap/>
            <w:hideMark/>
          </w:tcPr>
          <w:p w14:paraId="2E4F9BAF" w14:textId="2520DCA3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1067,183</w:t>
            </w:r>
          </w:p>
        </w:tc>
        <w:tc>
          <w:tcPr>
            <w:tcW w:w="1216" w:type="dxa"/>
            <w:shd w:val="clear" w:color="auto" w:fill="auto"/>
            <w:noWrap/>
            <w:hideMark/>
          </w:tcPr>
          <w:p w14:paraId="3F145FA4" w14:textId="0C9BDA6D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0,322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BA5F2F8" w14:textId="61560D28" w:rsidR="008746F2" w:rsidRPr="002827EB" w:rsidRDefault="008746F2" w:rsidP="008746F2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110B2">
              <w:t>3029,477</w:t>
            </w:r>
          </w:p>
        </w:tc>
        <w:tc>
          <w:tcPr>
            <w:tcW w:w="846" w:type="dxa"/>
          </w:tcPr>
          <w:p w14:paraId="007ECA70" w14:textId="680F4E6F" w:rsidR="008746F2" w:rsidRPr="002827EB" w:rsidRDefault="008746F2" w:rsidP="008746F2">
            <w:pPr>
              <w:spacing w:after="0" w:line="240" w:lineRule="auto"/>
              <w:jc w:val="center"/>
              <w:rPr>
                <w:szCs w:val="28"/>
              </w:rPr>
            </w:pPr>
            <w:r w:rsidRPr="00F110B2">
              <w:t>1,031</w:t>
            </w:r>
          </w:p>
        </w:tc>
      </w:tr>
    </w:tbl>
    <w:p w14:paraId="40F99E0D" w14:textId="19441228" w:rsidR="002827EB" w:rsidRDefault="002827EB" w:rsidP="007B47B6">
      <w:pPr>
        <w:spacing w:line="360" w:lineRule="auto"/>
        <w:jc w:val="center"/>
        <w:rPr>
          <w:szCs w:val="28"/>
        </w:rPr>
      </w:pPr>
    </w:p>
    <w:p w14:paraId="637955C8" w14:textId="41F2B9B9" w:rsidR="00AD3BAB" w:rsidRDefault="00BB57D5" w:rsidP="007B47B6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17CBB4DE" wp14:editId="11DAF5E8">
            <wp:extent cx="5940425" cy="5248910"/>
            <wp:effectExtent l="0" t="0" r="3175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4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FE847" w14:textId="616725B7" w:rsidR="008851EA" w:rsidRPr="00570F05" w:rsidRDefault="008851EA" w:rsidP="00A05054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8851EA">
        <w:rPr>
          <w:szCs w:val="28"/>
        </w:rPr>
        <w:t>3</w:t>
      </w:r>
      <w:r w:rsidRPr="007B47B6">
        <w:rPr>
          <w:szCs w:val="28"/>
        </w:rPr>
        <w:t xml:space="preserve">. Графики зависимостей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Pr="007B47B6"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 xml:space="preserve"> (</w:t>
      </w:r>
      <w:r w:rsidRPr="00293FDE">
        <w:rPr>
          <w:i/>
          <w:iCs/>
          <w:szCs w:val="28"/>
          <w:lang w:val="en-US"/>
        </w:rPr>
        <w:t>p</w:t>
      </w:r>
      <w:r w:rsidRPr="007B47B6">
        <w:rPr>
          <w:szCs w:val="28"/>
          <w:vertAlign w:val="subscript"/>
        </w:rPr>
        <w:t>ном</w:t>
      </w:r>
      <w:r w:rsidR="00570F05" w:rsidRPr="00570F05">
        <w:rPr>
          <w:szCs w:val="28"/>
        </w:rPr>
        <w:t>)</w:t>
      </w:r>
    </w:p>
    <w:p w14:paraId="22BE4C57" w14:textId="152C9579" w:rsidR="00AD3BAB" w:rsidRDefault="00AD3BAB" w:rsidP="007B47B6">
      <w:pPr>
        <w:spacing w:line="360" w:lineRule="auto"/>
        <w:jc w:val="center"/>
        <w:rPr>
          <w:szCs w:val="28"/>
        </w:rPr>
      </w:pPr>
    </w:p>
    <w:p w14:paraId="6A6F0B8F" w14:textId="19573573" w:rsidR="00AD3BAB" w:rsidRDefault="00BB57D5" w:rsidP="007B47B6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41AA2AB5" wp14:editId="71B6C5DD">
            <wp:extent cx="5135890" cy="4136144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5890" cy="4136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5CC93" w14:textId="2EA66E02" w:rsidR="00A05054" w:rsidRDefault="00A05054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</w:t>
      </w:r>
      <w:r w:rsidRPr="00A05054">
        <w:rPr>
          <w:szCs w:val="28"/>
        </w:rPr>
        <w:t>4</w:t>
      </w:r>
      <w:r w:rsidRPr="007B47B6">
        <w:rPr>
          <w:szCs w:val="28"/>
        </w:rPr>
        <w:t>. График зависимост</w:t>
      </w:r>
      <w:r>
        <w:rPr>
          <w:szCs w:val="28"/>
        </w:rPr>
        <w:t>и</w:t>
      </w:r>
      <w:r w:rsidRPr="007B47B6">
        <w:rPr>
          <w:szCs w:val="28"/>
        </w:rPr>
        <w:t xml:space="preserve"> </w:t>
      </w:r>
      <w:r>
        <w:rPr>
          <w:i/>
          <w:iCs/>
          <w:szCs w:val="28"/>
          <w:lang w:val="en-US"/>
        </w:rPr>
        <w:t>m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proofErr w:type="spellStart"/>
      <w:r w:rsidRPr="008851EA">
        <w:rPr>
          <w:szCs w:val="28"/>
          <w:vertAlign w:val="subscript"/>
        </w:rPr>
        <w:t>дв</w:t>
      </w:r>
      <w:proofErr w:type="spellEnd"/>
      <w:r w:rsidRPr="007B47B6">
        <w:rPr>
          <w:szCs w:val="28"/>
        </w:rPr>
        <w:t>)</w:t>
      </w:r>
    </w:p>
    <w:p w14:paraId="41D6FC32" w14:textId="02FBB6D2" w:rsidR="00FF5615" w:rsidRDefault="00BB57D5" w:rsidP="007B47B6">
      <w:pPr>
        <w:spacing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0DA13FBB" wp14:editId="161B9520">
            <wp:extent cx="5029210" cy="3386335"/>
            <wp:effectExtent l="0" t="0" r="0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10" cy="338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267E3" w14:textId="3B34A007" w:rsidR="00BD4103" w:rsidRDefault="00BD4103" w:rsidP="007B47B6">
      <w:pPr>
        <w:spacing w:line="360" w:lineRule="auto"/>
        <w:jc w:val="center"/>
        <w:rPr>
          <w:szCs w:val="28"/>
        </w:rPr>
      </w:pPr>
      <w:r>
        <w:rPr>
          <w:szCs w:val="28"/>
        </w:rPr>
        <w:t xml:space="preserve">Рис. 5. График зависимости площади поверхности горения канально-щелевого заряда от толщины сгоревшего свода </w:t>
      </w:r>
    </w:p>
    <w:p w14:paraId="6CEBF73E" w14:textId="75ED022A" w:rsidR="00BB57D5" w:rsidRDefault="00BB57D5" w:rsidP="007B47B6">
      <w:pPr>
        <w:spacing w:line="360" w:lineRule="auto"/>
        <w:jc w:val="center"/>
        <w:rPr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67"/>
        <w:gridCol w:w="4588"/>
      </w:tblGrid>
      <w:tr w:rsidR="00BB57D5" w:rsidRPr="00081710" w14:paraId="7D46339F" w14:textId="77777777" w:rsidTr="00BB2A4C">
        <w:tc>
          <w:tcPr>
            <w:tcW w:w="4642" w:type="dxa"/>
            <w:tcBorders>
              <w:top w:val="nil"/>
              <w:left w:val="nil"/>
              <w:bottom w:val="nil"/>
              <w:right w:val="nil"/>
            </w:tcBorders>
          </w:tcPr>
          <w:p w14:paraId="64704EBA" w14:textId="47C3B6A6" w:rsidR="00BB57D5" w:rsidRPr="00081710" w:rsidRDefault="00BB57D5" w:rsidP="00BB2A4C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A42C7F6" wp14:editId="76CC613D">
                  <wp:extent cx="2669643" cy="207835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12"/>
                          <pic:cNvPicPr/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8067" cy="2084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3" w:type="dxa"/>
            <w:tcBorders>
              <w:top w:val="nil"/>
              <w:left w:val="nil"/>
              <w:bottom w:val="nil"/>
              <w:right w:val="nil"/>
            </w:tcBorders>
          </w:tcPr>
          <w:p w14:paraId="4389170D" w14:textId="09460BB0" w:rsidR="00BB57D5" w:rsidRPr="00081710" w:rsidRDefault="00BB57D5" w:rsidP="00BB2A4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F3B20A6" wp14:editId="511F8D4D">
                  <wp:extent cx="2672230" cy="2030095"/>
                  <wp:effectExtent l="0" t="0" r="0" b="825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9517" cy="2035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57D5" w:rsidRPr="00505A4C" w14:paraId="0625D1EF" w14:textId="77777777" w:rsidTr="00BB2A4C">
        <w:tc>
          <w:tcPr>
            <w:tcW w:w="93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9375C2B" w14:textId="5638C12A" w:rsidR="00BB57D5" w:rsidRPr="00505A4C" w:rsidRDefault="00BB57D5" w:rsidP="00BB2A4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rFonts w:ascii="Times New Roman" w:hAnsi="Times New Roman"/>
                <w:sz w:val="28"/>
                <w:szCs w:val="28"/>
              </w:rPr>
              <w:t xml:space="preserve">Рис. </w:t>
            </w:r>
            <w:r w:rsidR="00505A4C" w:rsidRPr="00505A4C">
              <w:rPr>
                <w:rFonts w:ascii="Times New Roman" w:hAnsi="Times New Roman"/>
                <w:sz w:val="28"/>
                <w:szCs w:val="28"/>
              </w:rPr>
              <w:t>6</w:t>
            </w:r>
            <w:r w:rsidRPr="00505A4C">
              <w:rPr>
                <w:rFonts w:ascii="Times New Roman" w:hAnsi="Times New Roman"/>
                <w:sz w:val="28"/>
                <w:szCs w:val="28"/>
              </w:rPr>
              <w:t xml:space="preserve">. Зависимость давления и температуры горения зарядов первые 250 </w:t>
            </w:r>
            <w:proofErr w:type="spellStart"/>
            <w:r w:rsidRPr="00505A4C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  <w:p w14:paraId="2BD78569" w14:textId="77777777" w:rsidR="00BB57D5" w:rsidRPr="00505A4C" w:rsidRDefault="00BB57D5" w:rsidP="00BB2A4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B57D5" w:rsidRPr="00505A4C" w14:paraId="244F958C" w14:textId="77777777" w:rsidTr="00BB2A4C">
        <w:tc>
          <w:tcPr>
            <w:tcW w:w="4642" w:type="dxa"/>
            <w:tcBorders>
              <w:top w:val="nil"/>
              <w:left w:val="nil"/>
              <w:bottom w:val="nil"/>
              <w:right w:val="nil"/>
            </w:tcBorders>
          </w:tcPr>
          <w:p w14:paraId="73F3678E" w14:textId="2854D120" w:rsidR="00BB57D5" w:rsidRPr="00505A4C" w:rsidRDefault="00BB57D5" w:rsidP="00BB2A4C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8E79157" wp14:editId="626171A5">
                  <wp:extent cx="2893842" cy="2225675"/>
                  <wp:effectExtent l="0" t="0" r="1905" b="317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Рисунок 15"/>
                          <pic:cNvPicPr/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4841" cy="22341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13" w:type="dxa"/>
            <w:tcBorders>
              <w:top w:val="nil"/>
              <w:left w:val="nil"/>
              <w:bottom w:val="nil"/>
              <w:right w:val="nil"/>
            </w:tcBorders>
          </w:tcPr>
          <w:p w14:paraId="5BD8B975" w14:textId="2FAD69B6" w:rsidR="00BB57D5" w:rsidRPr="00505A4C" w:rsidRDefault="00BB57D5" w:rsidP="00BB2A4C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2ABD38AB" wp14:editId="2486AD24">
                  <wp:extent cx="2774950" cy="2083512"/>
                  <wp:effectExtent l="0" t="0" r="635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Рисунок 16"/>
                          <pic:cNvPicPr/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766" cy="2093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57D5" w:rsidRPr="00505A4C" w14:paraId="671C6B97" w14:textId="77777777" w:rsidTr="00BB2A4C">
        <w:tc>
          <w:tcPr>
            <w:tcW w:w="93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C28DFBF" w14:textId="60D1A7C7" w:rsidR="00BB57D5" w:rsidRPr="00505A4C" w:rsidRDefault="00BB57D5" w:rsidP="00BB2A4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05A4C">
              <w:rPr>
                <w:rFonts w:ascii="Times New Roman" w:hAnsi="Times New Roman"/>
                <w:sz w:val="28"/>
                <w:szCs w:val="28"/>
              </w:rPr>
              <w:t xml:space="preserve">Рис. </w:t>
            </w:r>
            <w:r w:rsidR="00505A4C" w:rsidRPr="00505A4C">
              <w:rPr>
                <w:rFonts w:ascii="Times New Roman" w:hAnsi="Times New Roman"/>
                <w:sz w:val="28"/>
                <w:szCs w:val="28"/>
              </w:rPr>
              <w:t>7</w:t>
            </w:r>
            <w:r w:rsidRPr="00505A4C">
              <w:rPr>
                <w:rFonts w:ascii="Times New Roman" w:hAnsi="Times New Roman"/>
                <w:sz w:val="28"/>
                <w:szCs w:val="28"/>
              </w:rPr>
              <w:t>. Зависимость давления и температуры горения зарядов за все время</w:t>
            </w:r>
          </w:p>
        </w:tc>
      </w:tr>
      <w:tr w:rsidR="00BB57D5" w:rsidRPr="00505A4C" w14:paraId="5A696BB8" w14:textId="77777777" w:rsidTr="00BB2A4C">
        <w:tc>
          <w:tcPr>
            <w:tcW w:w="4642" w:type="dxa"/>
            <w:tcBorders>
              <w:top w:val="nil"/>
              <w:left w:val="nil"/>
              <w:bottom w:val="nil"/>
              <w:right w:val="nil"/>
            </w:tcBorders>
          </w:tcPr>
          <w:p w14:paraId="48586B74" w14:textId="77777777" w:rsidR="00BB57D5" w:rsidRPr="00505A4C" w:rsidRDefault="00BB57D5" w:rsidP="00BB2A4C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3" w:type="dxa"/>
            <w:tcBorders>
              <w:top w:val="nil"/>
              <w:left w:val="nil"/>
              <w:bottom w:val="nil"/>
              <w:right w:val="nil"/>
            </w:tcBorders>
          </w:tcPr>
          <w:p w14:paraId="031F14B1" w14:textId="77777777" w:rsidR="00BB57D5" w:rsidRPr="00505A4C" w:rsidRDefault="00BB57D5" w:rsidP="00BB2A4C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19564C23" w14:textId="49C865B0" w:rsidR="00BB57D5" w:rsidRPr="00505A4C" w:rsidRDefault="00BB57D5" w:rsidP="00BB57D5">
      <w:pPr>
        <w:pStyle w:val="a4"/>
        <w:spacing w:after="0" w:line="360" w:lineRule="auto"/>
        <w:ind w:left="709"/>
        <w:jc w:val="right"/>
        <w:rPr>
          <w:bCs/>
          <w:szCs w:val="28"/>
        </w:rPr>
      </w:pPr>
      <w:r w:rsidRPr="00505A4C">
        <w:rPr>
          <w:bCs/>
          <w:szCs w:val="28"/>
        </w:rPr>
        <w:t xml:space="preserve">Таблица </w:t>
      </w:r>
      <w:r w:rsidR="00463111" w:rsidRPr="00505A4C">
        <w:rPr>
          <w:bCs/>
          <w:szCs w:val="28"/>
        </w:rPr>
        <w:t>7</w:t>
      </w:r>
      <w:r w:rsidRPr="00505A4C">
        <w:rPr>
          <w:bCs/>
          <w:szCs w:val="28"/>
        </w:rPr>
        <w:t>. Результаты вычислений</w:t>
      </w:r>
    </w:p>
    <w:tbl>
      <w:tblPr>
        <w:tblStyle w:val="a3"/>
        <w:tblW w:w="0" w:type="auto"/>
        <w:tblInd w:w="709" w:type="dxa"/>
        <w:tblLook w:val="04A0" w:firstRow="1" w:lastRow="0" w:firstColumn="1" w:lastColumn="0" w:noHBand="0" w:noVBand="1"/>
      </w:tblPr>
      <w:tblGrid>
        <w:gridCol w:w="916"/>
        <w:gridCol w:w="1489"/>
        <w:gridCol w:w="2126"/>
        <w:gridCol w:w="1414"/>
        <w:gridCol w:w="847"/>
        <w:gridCol w:w="1401"/>
      </w:tblGrid>
      <w:tr w:rsidR="00DA06B0" w:rsidRPr="00463111" w14:paraId="4D6C30EC" w14:textId="51C689E9" w:rsidTr="00505A4C">
        <w:tc>
          <w:tcPr>
            <w:tcW w:w="916" w:type="dxa"/>
          </w:tcPr>
          <w:p w14:paraId="1EB3A07A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1489" w:type="dxa"/>
          </w:tcPr>
          <w:p w14:paraId="6C201FEA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 xml:space="preserve"> 0 min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126" w:type="dxa"/>
          </w:tcPr>
          <w:p w14:paraId="27754BAC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14" w:type="dxa"/>
          </w:tcPr>
          <w:p w14:paraId="3711419C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 xml:space="preserve"> 0</w:t>
            </w:r>
          </w:p>
        </w:tc>
        <w:tc>
          <w:tcPr>
            <w:tcW w:w="847" w:type="dxa"/>
          </w:tcPr>
          <w:p w14:paraId="2C0EC36F" w14:textId="7777777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 w:rsidRPr="00463111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01" w:type="dxa"/>
          </w:tcPr>
          <w:p w14:paraId="48A5A1D6" w14:textId="09EBD3E4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proofErr w:type="spellStart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proofErr w:type="spellEnd"/>
            <w:r w:rsidRPr="00463111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 xml:space="preserve"> 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DA06B0" w:rsidRPr="00463111" w14:paraId="7181525E" w14:textId="153E61B1" w:rsidTr="00505A4C">
        <w:tc>
          <w:tcPr>
            <w:tcW w:w="916" w:type="dxa"/>
          </w:tcPr>
          <w:p w14:paraId="4A9D9F08" w14:textId="4DE2F3A4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520</w:t>
            </w:r>
          </w:p>
        </w:tc>
        <w:tc>
          <w:tcPr>
            <w:tcW w:w="1489" w:type="dxa"/>
          </w:tcPr>
          <w:p w14:paraId="1BEAD2D2" w14:textId="6B7DC75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227</w:t>
            </w:r>
          </w:p>
        </w:tc>
        <w:tc>
          <w:tcPr>
            <w:tcW w:w="2126" w:type="dxa"/>
          </w:tcPr>
          <w:p w14:paraId="1AA67EC2" w14:textId="56ED6347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,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10</w:t>
            </w:r>
          </w:p>
        </w:tc>
        <w:tc>
          <w:tcPr>
            <w:tcW w:w="1414" w:type="dxa"/>
          </w:tcPr>
          <w:p w14:paraId="09B65AA6" w14:textId="485FE2D8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48</w:t>
            </w:r>
          </w:p>
        </w:tc>
        <w:tc>
          <w:tcPr>
            <w:tcW w:w="847" w:type="dxa"/>
          </w:tcPr>
          <w:p w14:paraId="33C040C3" w14:textId="6C8B0BC6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1401" w:type="dxa"/>
          </w:tcPr>
          <w:p w14:paraId="153679B4" w14:textId="372C9AE2" w:rsidR="00DA06B0" w:rsidRPr="00463111" w:rsidRDefault="00DA06B0" w:rsidP="00BB2A4C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463111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</w:tr>
    </w:tbl>
    <w:p w14:paraId="20790AA2" w14:textId="77777777" w:rsidR="00BB57D5" w:rsidRPr="002827EB" w:rsidRDefault="00BB57D5" w:rsidP="007B47B6">
      <w:pPr>
        <w:spacing w:line="360" w:lineRule="auto"/>
        <w:jc w:val="center"/>
        <w:rPr>
          <w:szCs w:val="28"/>
        </w:rPr>
      </w:pPr>
    </w:p>
    <w:sectPr w:rsidR="00BB57D5" w:rsidRPr="002827EB" w:rsidSect="00D8641C">
      <w:footerReference w:type="default" r:id="rId12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920F71" w14:textId="77777777" w:rsidR="00EF1406" w:rsidRDefault="00EF1406" w:rsidP="00D8641C">
      <w:pPr>
        <w:spacing w:after="0" w:line="240" w:lineRule="auto"/>
      </w:pPr>
      <w:r>
        <w:separator/>
      </w:r>
    </w:p>
  </w:endnote>
  <w:endnote w:type="continuationSeparator" w:id="0">
    <w:p w14:paraId="18EAA89A" w14:textId="77777777" w:rsidR="00EF1406" w:rsidRDefault="00EF1406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C9CF16" w14:textId="77777777" w:rsidR="00EF1406" w:rsidRDefault="00EF1406" w:rsidP="00D8641C">
      <w:pPr>
        <w:spacing w:after="0" w:line="240" w:lineRule="auto"/>
      </w:pPr>
      <w:r>
        <w:separator/>
      </w:r>
    </w:p>
  </w:footnote>
  <w:footnote w:type="continuationSeparator" w:id="0">
    <w:p w14:paraId="5871B434" w14:textId="77777777" w:rsidR="00EF1406" w:rsidRDefault="00EF1406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59002D"/>
    <w:multiLevelType w:val="hybridMultilevel"/>
    <w:tmpl w:val="39C6B89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3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5" w15:restartNumberingAfterBreak="0">
    <w:nsid w:val="3AD365A3"/>
    <w:multiLevelType w:val="hybridMultilevel"/>
    <w:tmpl w:val="C758F02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7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8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6"/>
  </w:num>
  <w:num w:numId="5">
    <w:abstractNumId w:val="3"/>
  </w:num>
  <w:num w:numId="6">
    <w:abstractNumId w:val="2"/>
  </w:num>
  <w:num w:numId="7">
    <w:abstractNumId w:val="10"/>
  </w:num>
  <w:num w:numId="8">
    <w:abstractNumId w:val="9"/>
  </w:num>
  <w:num w:numId="9">
    <w:abstractNumId w:val="1"/>
  </w:num>
  <w:num w:numId="10">
    <w:abstractNumId w:val="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2765F"/>
    <w:rsid w:val="000459C0"/>
    <w:rsid w:val="0006432F"/>
    <w:rsid w:val="00064B83"/>
    <w:rsid w:val="000800D9"/>
    <w:rsid w:val="000829B0"/>
    <w:rsid w:val="000B2C76"/>
    <w:rsid w:val="000B548D"/>
    <w:rsid w:val="000B6BBD"/>
    <w:rsid w:val="000B7C5C"/>
    <w:rsid w:val="000C4F36"/>
    <w:rsid w:val="00122362"/>
    <w:rsid w:val="00130F8A"/>
    <w:rsid w:val="00156227"/>
    <w:rsid w:val="0018775E"/>
    <w:rsid w:val="00195576"/>
    <w:rsid w:val="001A23A7"/>
    <w:rsid w:val="001F5F45"/>
    <w:rsid w:val="001F6B22"/>
    <w:rsid w:val="00210176"/>
    <w:rsid w:val="002142FE"/>
    <w:rsid w:val="00214ACD"/>
    <w:rsid w:val="00220D06"/>
    <w:rsid w:val="00220EA0"/>
    <w:rsid w:val="00231C64"/>
    <w:rsid w:val="00232B6F"/>
    <w:rsid w:val="002445A3"/>
    <w:rsid w:val="002477B5"/>
    <w:rsid w:val="00260D0D"/>
    <w:rsid w:val="00266A94"/>
    <w:rsid w:val="002731B2"/>
    <w:rsid w:val="002827EB"/>
    <w:rsid w:val="00282EDD"/>
    <w:rsid w:val="00287C9B"/>
    <w:rsid w:val="00293FDE"/>
    <w:rsid w:val="002A47F1"/>
    <w:rsid w:val="002A58FD"/>
    <w:rsid w:val="002B68D0"/>
    <w:rsid w:val="002E1F88"/>
    <w:rsid w:val="002E665E"/>
    <w:rsid w:val="0030154E"/>
    <w:rsid w:val="00305A43"/>
    <w:rsid w:val="00311A43"/>
    <w:rsid w:val="003136C7"/>
    <w:rsid w:val="00317C1B"/>
    <w:rsid w:val="00352948"/>
    <w:rsid w:val="003610CE"/>
    <w:rsid w:val="00362FD6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3F4FF4"/>
    <w:rsid w:val="00402F31"/>
    <w:rsid w:val="004252C8"/>
    <w:rsid w:val="004563BE"/>
    <w:rsid w:val="00463111"/>
    <w:rsid w:val="004700F2"/>
    <w:rsid w:val="00492E58"/>
    <w:rsid w:val="004C5246"/>
    <w:rsid w:val="004C526F"/>
    <w:rsid w:val="004D6A7C"/>
    <w:rsid w:val="005030ED"/>
    <w:rsid w:val="00505A4C"/>
    <w:rsid w:val="00515B02"/>
    <w:rsid w:val="00534B28"/>
    <w:rsid w:val="00536B0C"/>
    <w:rsid w:val="00542B68"/>
    <w:rsid w:val="00544447"/>
    <w:rsid w:val="005600B9"/>
    <w:rsid w:val="00570C4F"/>
    <w:rsid w:val="00570F05"/>
    <w:rsid w:val="00572E38"/>
    <w:rsid w:val="00577056"/>
    <w:rsid w:val="005866E1"/>
    <w:rsid w:val="005879DA"/>
    <w:rsid w:val="00587CF7"/>
    <w:rsid w:val="005D09A0"/>
    <w:rsid w:val="005D2AE2"/>
    <w:rsid w:val="005D6632"/>
    <w:rsid w:val="005E6DA1"/>
    <w:rsid w:val="0065017A"/>
    <w:rsid w:val="00654BE7"/>
    <w:rsid w:val="00666D56"/>
    <w:rsid w:val="006A2844"/>
    <w:rsid w:val="006A643E"/>
    <w:rsid w:val="006C4762"/>
    <w:rsid w:val="006D0AB2"/>
    <w:rsid w:val="006D0BB6"/>
    <w:rsid w:val="00700F07"/>
    <w:rsid w:val="007029A0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4CB7"/>
    <w:rsid w:val="00762C42"/>
    <w:rsid w:val="00771EC2"/>
    <w:rsid w:val="00774119"/>
    <w:rsid w:val="00781B99"/>
    <w:rsid w:val="00782C6B"/>
    <w:rsid w:val="00791D3A"/>
    <w:rsid w:val="007B47B6"/>
    <w:rsid w:val="007C0F68"/>
    <w:rsid w:val="007F6EF3"/>
    <w:rsid w:val="008032DF"/>
    <w:rsid w:val="00803DDA"/>
    <w:rsid w:val="00814F1C"/>
    <w:rsid w:val="0082691D"/>
    <w:rsid w:val="008307E4"/>
    <w:rsid w:val="0083553C"/>
    <w:rsid w:val="008405A8"/>
    <w:rsid w:val="00842E53"/>
    <w:rsid w:val="00861AA2"/>
    <w:rsid w:val="00871E8A"/>
    <w:rsid w:val="0087394B"/>
    <w:rsid w:val="008746F2"/>
    <w:rsid w:val="00874F6C"/>
    <w:rsid w:val="00884BFF"/>
    <w:rsid w:val="008851EA"/>
    <w:rsid w:val="00885766"/>
    <w:rsid w:val="00886389"/>
    <w:rsid w:val="008A0B88"/>
    <w:rsid w:val="008A1CAC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318F1"/>
    <w:rsid w:val="009507D6"/>
    <w:rsid w:val="0095331E"/>
    <w:rsid w:val="00955957"/>
    <w:rsid w:val="00966577"/>
    <w:rsid w:val="00971D61"/>
    <w:rsid w:val="00975E01"/>
    <w:rsid w:val="009812A1"/>
    <w:rsid w:val="0098203E"/>
    <w:rsid w:val="00984E8C"/>
    <w:rsid w:val="009850E6"/>
    <w:rsid w:val="009A5033"/>
    <w:rsid w:val="009B6E1C"/>
    <w:rsid w:val="009D730D"/>
    <w:rsid w:val="009E3C00"/>
    <w:rsid w:val="009E4AD9"/>
    <w:rsid w:val="009E6F57"/>
    <w:rsid w:val="009F193D"/>
    <w:rsid w:val="00A05054"/>
    <w:rsid w:val="00A162DD"/>
    <w:rsid w:val="00A25A3A"/>
    <w:rsid w:val="00A40309"/>
    <w:rsid w:val="00A41358"/>
    <w:rsid w:val="00A516BF"/>
    <w:rsid w:val="00A656A6"/>
    <w:rsid w:val="00A81312"/>
    <w:rsid w:val="00A81D19"/>
    <w:rsid w:val="00A861AC"/>
    <w:rsid w:val="00A92DC7"/>
    <w:rsid w:val="00A978AD"/>
    <w:rsid w:val="00AA2DD5"/>
    <w:rsid w:val="00AC3BC2"/>
    <w:rsid w:val="00AD3BAB"/>
    <w:rsid w:val="00AD4989"/>
    <w:rsid w:val="00B305A4"/>
    <w:rsid w:val="00B34B22"/>
    <w:rsid w:val="00B54318"/>
    <w:rsid w:val="00B7120B"/>
    <w:rsid w:val="00B84B0E"/>
    <w:rsid w:val="00B94174"/>
    <w:rsid w:val="00BA1F18"/>
    <w:rsid w:val="00BB3396"/>
    <w:rsid w:val="00BB3A7E"/>
    <w:rsid w:val="00BB57D5"/>
    <w:rsid w:val="00BC725F"/>
    <w:rsid w:val="00BD0375"/>
    <w:rsid w:val="00BD17E2"/>
    <w:rsid w:val="00BD4103"/>
    <w:rsid w:val="00BD7F7B"/>
    <w:rsid w:val="00BE4515"/>
    <w:rsid w:val="00BE7211"/>
    <w:rsid w:val="00BE7D94"/>
    <w:rsid w:val="00BF796F"/>
    <w:rsid w:val="00C02F73"/>
    <w:rsid w:val="00C219DF"/>
    <w:rsid w:val="00C31EAB"/>
    <w:rsid w:val="00C424B9"/>
    <w:rsid w:val="00C44826"/>
    <w:rsid w:val="00C663C8"/>
    <w:rsid w:val="00C71767"/>
    <w:rsid w:val="00C75F9E"/>
    <w:rsid w:val="00C763CF"/>
    <w:rsid w:val="00C80B3F"/>
    <w:rsid w:val="00C867DF"/>
    <w:rsid w:val="00C96AB0"/>
    <w:rsid w:val="00CC1DDC"/>
    <w:rsid w:val="00CC3311"/>
    <w:rsid w:val="00CC48D9"/>
    <w:rsid w:val="00CC6E60"/>
    <w:rsid w:val="00CD23DC"/>
    <w:rsid w:val="00CD2695"/>
    <w:rsid w:val="00CD5EF1"/>
    <w:rsid w:val="00CD6C96"/>
    <w:rsid w:val="00CE535F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569FC"/>
    <w:rsid w:val="00D6152B"/>
    <w:rsid w:val="00D7371D"/>
    <w:rsid w:val="00D7596A"/>
    <w:rsid w:val="00D8043C"/>
    <w:rsid w:val="00D81188"/>
    <w:rsid w:val="00D82BDA"/>
    <w:rsid w:val="00D8641C"/>
    <w:rsid w:val="00D86E75"/>
    <w:rsid w:val="00D9151D"/>
    <w:rsid w:val="00DA06B0"/>
    <w:rsid w:val="00DA1056"/>
    <w:rsid w:val="00DA1239"/>
    <w:rsid w:val="00DC6251"/>
    <w:rsid w:val="00DE5034"/>
    <w:rsid w:val="00DE7FC4"/>
    <w:rsid w:val="00DF62A5"/>
    <w:rsid w:val="00E13845"/>
    <w:rsid w:val="00E13CFE"/>
    <w:rsid w:val="00E21446"/>
    <w:rsid w:val="00E21957"/>
    <w:rsid w:val="00E34F56"/>
    <w:rsid w:val="00E35D10"/>
    <w:rsid w:val="00E46503"/>
    <w:rsid w:val="00E5306E"/>
    <w:rsid w:val="00E62476"/>
    <w:rsid w:val="00E645F8"/>
    <w:rsid w:val="00E944B7"/>
    <w:rsid w:val="00EB538B"/>
    <w:rsid w:val="00EC09E5"/>
    <w:rsid w:val="00EC45E8"/>
    <w:rsid w:val="00EE2BFA"/>
    <w:rsid w:val="00EE2E7A"/>
    <w:rsid w:val="00EF1406"/>
    <w:rsid w:val="00EF612C"/>
    <w:rsid w:val="00EF7E09"/>
    <w:rsid w:val="00F07CE7"/>
    <w:rsid w:val="00F17933"/>
    <w:rsid w:val="00F31DB6"/>
    <w:rsid w:val="00F332BE"/>
    <w:rsid w:val="00F44B8C"/>
    <w:rsid w:val="00F51A08"/>
    <w:rsid w:val="00F533B9"/>
    <w:rsid w:val="00F62289"/>
    <w:rsid w:val="00F62632"/>
    <w:rsid w:val="00F653E9"/>
    <w:rsid w:val="00F6646C"/>
    <w:rsid w:val="00FA67FD"/>
    <w:rsid w:val="00FA6E88"/>
    <w:rsid w:val="00FC2F2F"/>
    <w:rsid w:val="00FC75E1"/>
    <w:rsid w:val="00FE1227"/>
    <w:rsid w:val="00FE300B"/>
    <w:rsid w:val="00FF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paragraph" w:customStyle="1" w:styleId="MTDisplayEquation">
    <w:name w:val="MTDisplayEquation"/>
    <w:basedOn w:val="a"/>
    <w:next w:val="a"/>
    <w:link w:val="MTDisplayEquation0"/>
    <w:rsid w:val="008405A8"/>
    <w:pPr>
      <w:tabs>
        <w:tab w:val="center" w:pos="4680"/>
        <w:tab w:val="right" w:pos="9360"/>
      </w:tabs>
      <w:spacing w:line="360" w:lineRule="auto"/>
      <w:ind w:firstLine="709"/>
      <w:jc w:val="both"/>
    </w:pPr>
  </w:style>
  <w:style w:type="character" w:customStyle="1" w:styleId="MTDisplayEquation0">
    <w:name w:val="MTDisplayEquation Знак"/>
    <w:basedOn w:val="a0"/>
    <w:link w:val="MTDisplayEquation"/>
    <w:rsid w:val="008405A8"/>
  </w:style>
  <w:style w:type="paragraph" w:styleId="af">
    <w:name w:val="caption"/>
    <w:basedOn w:val="a"/>
    <w:next w:val="a"/>
    <w:uiPriority w:val="35"/>
    <w:unhideWhenUsed/>
    <w:qFormat/>
    <w:rsid w:val="00BB57D5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png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1.png"/><Relationship Id="rId113" Type="http://schemas.openxmlformats.org/officeDocument/2006/relationships/oleObject" Target="embeddings/oleObject51.bin"/><Relationship Id="rId118" Type="http://schemas.openxmlformats.org/officeDocument/2006/relationships/image" Target="media/image60.png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16" Type="http://schemas.openxmlformats.org/officeDocument/2006/relationships/image" Target="media/image58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6" Type="http://schemas.openxmlformats.org/officeDocument/2006/relationships/image" Target="media/image52.wmf"/><Relationship Id="rId114" Type="http://schemas.openxmlformats.org/officeDocument/2006/relationships/image" Target="media/image56.png"/><Relationship Id="rId119" Type="http://schemas.openxmlformats.org/officeDocument/2006/relationships/image" Target="media/image6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62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0</TotalTime>
  <Pages>19</Pages>
  <Words>2092</Words>
  <Characters>11930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anil danil</cp:lastModifiedBy>
  <cp:revision>205</cp:revision>
  <cp:lastPrinted>2021-12-20T19:09:00Z</cp:lastPrinted>
  <dcterms:created xsi:type="dcterms:W3CDTF">2021-11-28T09:48:00Z</dcterms:created>
  <dcterms:modified xsi:type="dcterms:W3CDTF">2021-12-21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